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5F7C33" w14:textId="77777777" w:rsidR="00A431E2" w:rsidRDefault="00A431E2" w:rsidP="00A431E2">
      <w:pPr>
        <w:spacing w:before="100" w:beforeAutospacing="1" w:after="100" w:afterAutospacing="1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</w:p>
    <w:p w14:paraId="7E7F6F3C" w14:textId="4D191396" w:rsidR="00A431E2" w:rsidRDefault="00A431E2" w:rsidP="00A431E2">
      <w:pPr>
        <w:tabs>
          <w:tab w:val="center" w:pos="4968"/>
          <w:tab w:val="left" w:pos="7380"/>
        </w:tabs>
        <w:spacing w:before="100" w:beforeAutospacing="1" w:after="100" w:afterAutospacing="1"/>
        <w:contextualSpacing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  <w:t>Lecture Note</w:t>
      </w:r>
      <w:r w:rsidRPr="00EE3826"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-</w:t>
      </w:r>
      <w:r w:rsidR="00053442"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>03</w:t>
      </w:r>
      <w:r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  <w:tab/>
      </w:r>
    </w:p>
    <w:p w14:paraId="79DB4A8D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</w:pPr>
      <w:r w:rsidRPr="009054BF">
        <w:rPr>
          <w:rFonts w:ascii="Times New Roman" w:eastAsia="Times New Roman" w:hAnsi="Times New Roman" w:cs="Times New Roman"/>
          <w:b/>
          <w:bCs/>
          <w:kern w:val="36"/>
          <w:sz w:val="32"/>
          <w:szCs w:val="32"/>
        </w:rPr>
        <w:t>Complex Integration</w:t>
      </w:r>
    </w:p>
    <w:p w14:paraId="6CC809DE" w14:textId="77777777" w:rsidR="00A431E2" w:rsidRPr="009054BF" w:rsidRDefault="00A431E2" w:rsidP="00A431E2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512F7339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054BF">
        <w:rPr>
          <w:rFonts w:ascii="Times New Roman" w:hAnsi="Times New Roman" w:cs="Times New Roman"/>
          <w:b/>
          <w:sz w:val="28"/>
          <w:szCs w:val="28"/>
          <w:u w:val="single"/>
        </w:rPr>
        <w:t>Line integral in the complex plane</w:t>
      </w:r>
    </w:p>
    <w:p w14:paraId="24642900" w14:textId="7A297728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D6CEE">
        <w:rPr>
          <w:rFonts w:ascii="Times New Roman" w:hAnsi="Times New Roman" w:cs="Times New Roman"/>
          <w:iCs/>
          <w:sz w:val="24"/>
          <w:szCs w:val="24"/>
        </w:rPr>
        <w:t>Complex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definite integrals are called (complex)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line integrals</w:t>
      </w:r>
      <w:r w:rsidRPr="00FF25B7">
        <w:rPr>
          <w:rFonts w:ascii="Times New Roman" w:hAnsi="Times New Roman" w:cs="Times New Roman"/>
          <w:sz w:val="24"/>
          <w:szCs w:val="24"/>
        </w:rPr>
        <w:t>. They are written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 w:rsidRPr="00FF25B7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185AFEE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940" w:dyaOrig="660" w14:anchorId="21AA1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6pt" o:ole="">
            <v:imagedata r:id="rId7" o:title=""/>
          </v:shape>
          <o:OLEObject Type="Embed" ProgID="Equation.3" ShapeID="_x0000_i1025" DrawAspect="Content" ObjectID="_1726861098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0BB0983" w14:textId="77777777" w:rsidR="00A431E2" w:rsidRPr="00FF25B7" w:rsidRDefault="00A431E2" w:rsidP="00A431E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Here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integrand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59DB879">
          <v:shape id="_x0000_i1026" type="#_x0000_t75" style="width:28.5pt;height:14.25pt" o:ole="">
            <v:imagedata r:id="rId9" o:title=""/>
          </v:shape>
          <o:OLEObject Type="Embed" ProgID="Equation.3" ShapeID="_x0000_i1026" DrawAspect="Content" ObjectID="_1726861099" r:id="rId10"/>
        </w:objec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 xml:space="preserve">is integrated over a given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FF25B7">
        <w:rPr>
          <w:rFonts w:ascii="Times New Roman" w:hAnsi="Times New Roman" w:cs="Times New Roman"/>
          <w:sz w:val="24"/>
          <w:szCs w:val="24"/>
        </w:rPr>
        <w:t xml:space="preserve"> This curve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F25B7">
        <w:rPr>
          <w:rFonts w:ascii="Times New Roman" w:hAnsi="Times New Roman" w:cs="Times New Roman"/>
          <w:sz w:val="24"/>
          <w:szCs w:val="24"/>
        </w:rPr>
        <w:t>in the complex plane is</w:t>
      </w:r>
    </w:p>
    <w:p w14:paraId="5268CE71" w14:textId="77777777" w:rsidR="00A431E2" w:rsidRPr="00FF25B7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called the </w:t>
      </w:r>
      <w:r w:rsidRPr="00FF25B7">
        <w:rPr>
          <w:rFonts w:ascii="Times New Roman" w:hAnsi="Times New Roman" w:cs="Times New Roman"/>
          <w:b/>
          <w:bCs/>
          <w:sz w:val="24"/>
          <w:szCs w:val="24"/>
        </w:rPr>
        <w:t>path of integration</w:t>
      </w:r>
      <w:r w:rsidRPr="00FF25B7">
        <w:rPr>
          <w:rFonts w:ascii="Times New Roman" w:hAnsi="Times New Roman" w:cs="Times New Roman"/>
          <w:sz w:val="24"/>
          <w:szCs w:val="24"/>
        </w:rPr>
        <w:t>.</w:t>
      </w:r>
    </w:p>
    <w:p w14:paraId="19C4959A" w14:textId="77777777" w:rsidR="00A431E2" w:rsidRDefault="00A431E2" w:rsidP="00A431E2">
      <w:pPr>
        <w:spacing w:after="0" w:line="360" w:lineRule="auto"/>
        <w:contextualSpacing/>
        <w:rPr>
          <w:rFonts w:ascii="Times-Roman" w:hAnsi="Times-Roman" w:cs="Times-Roman"/>
          <w:sz w:val="24"/>
          <w:szCs w:val="24"/>
        </w:rPr>
      </w:pPr>
      <w:r w:rsidRPr="00043597">
        <w:rPr>
          <w:rFonts w:ascii="Times-Roman" w:hAnsi="Times-Roman" w:cs="Times-Roman"/>
          <w:sz w:val="24"/>
          <w:szCs w:val="24"/>
        </w:rPr>
        <w:t xml:space="preserve">If </w:t>
      </w:r>
      <w:r w:rsidRPr="00043597">
        <w:rPr>
          <w:rFonts w:ascii="Times-Italic" w:hAnsi="Times-Italic" w:cs="Times-Italic"/>
          <w:i/>
          <w:iCs/>
          <w:sz w:val="24"/>
          <w:szCs w:val="24"/>
        </w:rPr>
        <w:t xml:space="preserve">C </w:t>
      </w:r>
      <w:r w:rsidRPr="00043597">
        <w:rPr>
          <w:rFonts w:ascii="Times-Roman" w:hAnsi="Times-Roman" w:cs="Times-Roman"/>
          <w:sz w:val="24"/>
          <w:szCs w:val="24"/>
        </w:rPr>
        <w:t xml:space="preserve">is a </w:t>
      </w:r>
      <w:r w:rsidRPr="00043597">
        <w:rPr>
          <w:rFonts w:ascii="Times-Bold" w:hAnsi="Times-Bold" w:cs="Times-Bold"/>
          <w:b/>
          <w:bCs/>
          <w:sz w:val="24"/>
          <w:szCs w:val="24"/>
        </w:rPr>
        <w:t xml:space="preserve">closed path </w:t>
      </w:r>
      <w:r w:rsidRPr="00043597">
        <w:rPr>
          <w:rFonts w:ascii="Times-Roman" w:hAnsi="Times-Roman" w:cs="Times-Roman"/>
          <w:sz w:val="24"/>
          <w:szCs w:val="24"/>
        </w:rPr>
        <w:t>(one whose terminal point coincides with its initial point</w:t>
      </w:r>
      <w:r>
        <w:rPr>
          <w:rFonts w:ascii="Times-Roman" w:hAnsi="Times-Roman" w:cs="Times-Roman"/>
          <w:sz w:val="24"/>
          <w:szCs w:val="24"/>
        </w:rPr>
        <w:t xml:space="preserve">), </w:t>
      </w:r>
    </w:p>
    <w:p w14:paraId="25ABF28A" w14:textId="77777777" w:rsidR="00A431E2" w:rsidRDefault="00A431E2" w:rsidP="00A431E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then it is denoted by  </w:t>
      </w:r>
      <w:r w:rsidRPr="00043597">
        <w:rPr>
          <w:rFonts w:ascii="Times New Roman" w:hAnsi="Times New Roman" w:cs="Times New Roman"/>
          <w:position w:val="-36"/>
          <w:sz w:val="24"/>
          <w:szCs w:val="24"/>
        </w:rPr>
        <w:object w:dxaOrig="980" w:dyaOrig="660" w14:anchorId="5EBABFF0">
          <v:shape id="_x0000_i1027" type="#_x0000_t75" style="width:50.25pt;height:28.5pt" o:ole="">
            <v:imagedata r:id="rId11" o:title=""/>
          </v:shape>
          <o:OLEObject Type="Embed" ProgID="Equation.3" ShapeID="_x0000_i1027" DrawAspect="Content" ObjectID="_1726861100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0845772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5615B">
        <w:rPr>
          <w:rFonts w:ascii="Times New Roman" w:hAnsi="Times New Roman" w:cs="Times New Roman"/>
          <w:b/>
          <w:bCs/>
          <w:sz w:val="24"/>
          <w:szCs w:val="24"/>
        </w:rPr>
        <w:t>Partitioning of path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5615B">
        <w:rPr>
          <w:rFonts w:ascii="Times New Roman" w:hAnsi="Times New Roman" w:cs="Times New Roman"/>
          <w:b/>
          <w:bCs/>
          <w:i/>
          <w:sz w:val="24"/>
          <w:szCs w:val="24"/>
        </w:rPr>
        <w:t>C</w:t>
      </w:r>
      <w:r w:rsidRPr="00D5615B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a combina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 </w:t>
      </w:r>
      <w:r w:rsidRPr="00BE4EF8">
        <w:rPr>
          <w:rFonts w:ascii="Times New Roman" w:hAnsi="Times New Roman" w:cs="Times New Roman"/>
          <w:i/>
          <w:sz w:val="24"/>
          <w:szCs w:val="24"/>
        </w:rPr>
        <w:t>C</w:t>
      </w:r>
      <w:proofErr w:type="gramEnd"/>
      <w:r w:rsidRPr="00BE4EF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 w:rsidRPr="00BE4EF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hen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3320" w:dyaOrig="660" w14:anchorId="3D624D0E">
          <v:shape id="_x0000_i1028" type="#_x0000_t75" style="width:165.75pt;height:36pt" o:ole="">
            <v:imagedata r:id="rId13" o:title=""/>
          </v:shape>
          <o:OLEObject Type="Embed" ProgID="Equation.3" ShapeID="_x0000_i1028" DrawAspect="Content" ObjectID="_1726861101" r:id="rId14"/>
        </w:object>
      </w:r>
    </w:p>
    <w:p w14:paraId="001B9CEA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FF25B7">
        <w:rPr>
          <w:rFonts w:ascii="Times New Roman" w:hAnsi="Times New Roman" w:cs="Times New Roman"/>
          <w:sz w:val="24"/>
          <w:szCs w:val="24"/>
        </w:rPr>
        <w:t xml:space="preserve">We may </w:t>
      </w:r>
      <w:proofErr w:type="gramStart"/>
      <w:r w:rsidRPr="00FF25B7">
        <w:rPr>
          <w:rFonts w:ascii="Times New Roman" w:hAnsi="Times New Roman" w:cs="Times New Roman"/>
          <w:sz w:val="24"/>
          <w:szCs w:val="24"/>
        </w:rPr>
        <w:t xml:space="preserve">represent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i/>
          <w:iCs/>
          <w:sz w:val="24"/>
          <w:szCs w:val="24"/>
        </w:rPr>
        <w:t>C</w:t>
      </w:r>
      <w:proofErr w:type="gramEnd"/>
      <w:r w:rsidRPr="00FF25B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F25B7">
        <w:rPr>
          <w:rFonts w:ascii="Times New Roman" w:hAnsi="Times New Roman" w:cs="Times New Roman"/>
          <w:sz w:val="24"/>
          <w:szCs w:val="24"/>
        </w:rPr>
        <w:t>by a parametric representation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F25B7">
        <w:rPr>
          <w:rFonts w:ascii="Times New Roman" w:hAnsi="Times New Roman" w:cs="Times New Roman"/>
          <w:position w:val="-10"/>
          <w:sz w:val="24"/>
          <w:szCs w:val="24"/>
        </w:rPr>
        <w:object w:dxaOrig="2820" w:dyaOrig="320" w14:anchorId="7F32D704">
          <v:shape id="_x0000_i1029" type="#_x0000_t75" style="width:2in;height:14.25pt" o:ole="">
            <v:imagedata r:id="rId15" o:title=""/>
          </v:shape>
          <o:OLEObject Type="Embed" ProgID="Equation.3" ShapeID="_x0000_i1029" DrawAspect="Content" ObjectID="_1726861102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. That is, </w:t>
      </w:r>
      <w:r w:rsidRPr="00FF25B7">
        <w:rPr>
          <w:rFonts w:ascii="Times New Roman" w:hAnsi="Times New Roman" w:cs="Times New Roman"/>
          <w:position w:val="-36"/>
          <w:sz w:val="24"/>
          <w:szCs w:val="24"/>
        </w:rPr>
        <w:object w:dxaOrig="2700" w:dyaOrig="660" w14:anchorId="5C6FB8DA">
          <v:shape id="_x0000_i1030" type="#_x0000_t75" style="width:136.5pt;height:36pt" o:ole="">
            <v:imagedata r:id="rId17" o:title=""/>
          </v:shape>
          <o:OLEObject Type="Embed" ProgID="Equation.3" ShapeID="_x0000_i1030" DrawAspect="Content" ObjectID="_1726861103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43C26">
        <w:rPr>
          <w:rFonts w:ascii="Times New Roman" w:hAnsi="Times New Roman" w:cs="Times New Roman"/>
          <w:sz w:val="24"/>
          <w:szCs w:val="24"/>
        </w:rPr>
        <w:t xml:space="preserve">The sense of increasing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443C26">
        <w:rPr>
          <w:rFonts w:ascii="Times New Roman" w:hAnsi="Times New Roman" w:cs="Times New Roman"/>
          <w:sz w:val="24"/>
          <w:szCs w:val="24"/>
        </w:rPr>
        <w:t xml:space="preserve">is called the </w:t>
      </w:r>
      <w:r w:rsidRPr="00493D62">
        <w:rPr>
          <w:rFonts w:ascii="Times New Roman" w:hAnsi="Times New Roman" w:cs="Times New Roman"/>
          <w:b/>
          <w:bCs/>
          <w:sz w:val="24"/>
          <w:szCs w:val="24"/>
        </w:rPr>
        <w:t>positive sense</w:t>
      </w:r>
      <w:r w:rsidRPr="00443C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43C26">
        <w:rPr>
          <w:rFonts w:ascii="Times New Roman" w:hAnsi="Times New Roman" w:cs="Times New Roman"/>
          <w:sz w:val="24"/>
          <w:szCs w:val="24"/>
        </w:rPr>
        <w:t xml:space="preserve">on </w:t>
      </w:r>
      <w:r w:rsidRPr="00443C26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3E5F7115" w14:textId="77777777" w:rsidR="00A431E2" w:rsidRDefault="00A431E2" w:rsidP="00A431E2">
      <w:pPr>
        <w:spacing w:after="0" w:line="480" w:lineRule="auto"/>
        <w:contextualSpacing/>
        <w:rPr>
          <w:rFonts w:ascii="Times New Roman" w:hAnsi="Times New Roman" w:cs="Times New Roman"/>
          <w:iCs/>
          <w:sz w:val="24"/>
          <w:szCs w:val="24"/>
        </w:rPr>
      </w:pPr>
      <w:r w:rsidRPr="009A4A01">
        <w:rPr>
          <w:rFonts w:ascii="Times New Roman" w:hAnsi="Times New Roman" w:cs="Times New Roman"/>
          <w:b/>
          <w:iCs/>
          <w:sz w:val="24"/>
          <w:szCs w:val="24"/>
        </w:rPr>
        <w:t>Note:</w:t>
      </w:r>
      <w:r w:rsidRPr="009A4A01">
        <w:rPr>
          <w:rFonts w:ascii="Times New Roman" w:hAnsi="Times New Roman" w:cs="Times New Roman"/>
          <w:iCs/>
          <w:sz w:val="24"/>
          <w:szCs w:val="24"/>
        </w:rPr>
        <w:t xml:space="preserve"> Parametric representation of any curve is not unique.</w:t>
      </w:r>
    </w:p>
    <w:p w14:paraId="6E8215A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1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2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1"/>
        <w:gridCol w:w="5135"/>
      </w:tblGrid>
      <w:tr w:rsidR="00A431E2" w14:paraId="0D91024C" w14:textId="77777777" w:rsidTr="00A431E2">
        <w:tc>
          <w:tcPr>
            <w:tcW w:w="5868" w:type="dxa"/>
          </w:tcPr>
          <w:p w14:paraId="0F86C7B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40A9B6E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3i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(1≤t≤2)</m:t>
                </m:r>
              </m:oMath>
            </m:oMathPara>
          </w:p>
          <w:p w14:paraId="49DA0D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i y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t+i 3t</m:t>
                </m:r>
              </m:oMath>
            </m:oMathPara>
          </w:p>
          <w:p w14:paraId="4D4ECFE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mparing real and imaginary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part,  we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 3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pPr w:leftFromText="180" w:rightFromText="180" w:vertAnchor="text" w:horzAnchor="margin" w:tblpY="8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28"/>
              <w:gridCol w:w="810"/>
              <w:gridCol w:w="720"/>
              <w:gridCol w:w="1170"/>
            </w:tblGrid>
            <w:tr w:rsidR="00A431E2" w14:paraId="4184EFDA" w14:textId="77777777" w:rsidTr="00A431E2">
              <w:tc>
                <w:tcPr>
                  <w:tcW w:w="828" w:type="dxa"/>
                </w:tcPr>
                <w:p w14:paraId="63899CA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oMath>
                  </m:oMathPara>
                </w:p>
              </w:tc>
              <w:tc>
                <w:tcPr>
                  <w:tcW w:w="810" w:type="dxa"/>
                </w:tcPr>
                <w:p w14:paraId="314B185F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20" w:type="dxa"/>
                </w:tcPr>
                <w:p w14:paraId="28F2B15B" w14:textId="77777777" w:rsidR="00A431E2" w:rsidRPr="001D6CEE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1D6CEE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170" w:type="dxa"/>
                </w:tcPr>
                <w:p w14:paraId="018AB66C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proofErr w:type="spellStart"/>
                  <w:proofErr w:type="gramStart"/>
                  <w:r w:rsidRPr="00BE4EF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,y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  <w:tr w:rsidR="00A431E2" w14:paraId="3A726692" w14:textId="77777777" w:rsidTr="00A431E2">
              <w:tc>
                <w:tcPr>
                  <w:tcW w:w="828" w:type="dxa"/>
                </w:tcPr>
                <w:p w14:paraId="23F254E4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10" w:type="dxa"/>
                </w:tcPr>
                <w:p w14:paraId="22AF73D7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14:paraId="3FFBBDBF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70" w:type="dxa"/>
                </w:tcPr>
                <w:p w14:paraId="37AB1C88" w14:textId="77777777" w:rsidR="00A431E2" w:rsidRPr="00BE4EF8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1,3)</w:t>
                  </w:r>
                </w:p>
              </w:tc>
            </w:tr>
            <w:tr w:rsidR="00A431E2" w14:paraId="1D51742C" w14:textId="77777777" w:rsidTr="00A431E2">
              <w:tc>
                <w:tcPr>
                  <w:tcW w:w="828" w:type="dxa"/>
                </w:tcPr>
                <w:p w14:paraId="51D5CEB9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2</w:t>
                  </w:r>
                </w:p>
              </w:tc>
              <w:tc>
                <w:tcPr>
                  <w:tcW w:w="810" w:type="dxa"/>
                </w:tcPr>
                <w:p w14:paraId="12686753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4A50A601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170" w:type="dxa"/>
                </w:tcPr>
                <w:p w14:paraId="12FD5FD0" w14:textId="77777777" w:rsidR="00A431E2" w:rsidRDefault="00A431E2" w:rsidP="00A431E2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  <w:r w:rsidRPr="00BE4EF8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</w:tbl>
          <w:p w14:paraId="58E28C0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22024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BDC6D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882F62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2A4F9F" w14:textId="77777777" w:rsidR="00A431E2" w:rsidRDefault="00A431E2" w:rsidP="00A431E2">
            <w:pPr>
              <w:spacing w:line="48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3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t (1≤t≤2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line segment from (1,3) to (2,6) in complex plane.</w:t>
            </w:r>
          </w:p>
        </w:tc>
        <w:tc>
          <w:tcPr>
            <w:tcW w:w="4428" w:type="dxa"/>
          </w:tcPr>
          <w:p w14:paraId="693D609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AFC59D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C3D17C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5135B89" wp14:editId="12AB7688">
                  <wp:extent cx="3105149" cy="2034540"/>
                  <wp:effectExtent l="19050" t="0" r="1" b="0"/>
                  <wp:docPr id="129" name="Picture 129" descr="C:\Users\aiub\Downloads\A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C:\Users\aiub\Downloads\A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854" cy="20369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C66EA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1</w:t>
            </w:r>
          </w:p>
        </w:tc>
      </w:tr>
    </w:tbl>
    <w:p w14:paraId="0F11E57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C9CE77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A697768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2: </w:t>
      </w:r>
      <w:r w:rsidRPr="008014F0">
        <w:rPr>
          <w:rFonts w:ascii="Times New Roman" w:hAnsi="Times New Roman" w:cs="Times New Roman"/>
          <w:sz w:val="24"/>
          <w:szCs w:val="24"/>
        </w:rPr>
        <w:t xml:space="preserve">Find and sketch the path </w:t>
      </w:r>
      <w:r>
        <w:rPr>
          <w:rFonts w:ascii="Times New Roman" w:hAnsi="Times New Roman" w:cs="Times New Roman"/>
          <w:sz w:val="24"/>
          <w:szCs w:val="24"/>
        </w:rPr>
        <w:t>whose</w:t>
      </w:r>
      <w:r w:rsidRPr="008014F0">
        <w:rPr>
          <w:rFonts w:ascii="Times New Roman" w:hAnsi="Times New Roman" w:cs="Times New Roman"/>
          <w:sz w:val="24"/>
          <w:szCs w:val="24"/>
        </w:rPr>
        <w:t xml:space="preserve"> orientation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8014F0">
        <w:rPr>
          <w:rFonts w:ascii="Times New Roman" w:hAnsi="Times New Roman" w:cs="Times New Roman"/>
          <w:sz w:val="24"/>
          <w:szCs w:val="24"/>
        </w:rPr>
        <w:t>given by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&lt;π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28"/>
        <w:gridCol w:w="4408"/>
      </w:tblGrid>
      <w:tr w:rsidR="00A431E2" w14:paraId="2E4C7422" w14:textId="77777777" w:rsidTr="00A431E2">
        <w:tc>
          <w:tcPr>
            <w:tcW w:w="5868" w:type="dxa"/>
          </w:tcPr>
          <w:p w14:paraId="6B16B82E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773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lution: </w:t>
            </w:r>
          </w:p>
          <w:p w14:paraId="61A4B00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</w:p>
          <w:p w14:paraId="0601C501" w14:textId="77777777" w:rsidR="00A431E2" w:rsidRPr="00227738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i 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i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t)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</w:p>
          <w:p w14:paraId="0CEF5D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mparing real and imaginary part,</w:t>
            </w:r>
          </w:p>
          <w:p w14:paraId="55DA432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 get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⁡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 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1504C7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(0≤t&lt;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upper semicircle of radius 2 with center (0,0).</w:t>
            </w:r>
          </w:p>
        </w:tc>
        <w:tc>
          <w:tcPr>
            <w:tcW w:w="4428" w:type="dxa"/>
          </w:tcPr>
          <w:p w14:paraId="7092951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22773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56EEF820" wp14:editId="28B1D0B9">
                  <wp:extent cx="2480310" cy="1729740"/>
                  <wp:effectExtent l="19050" t="0" r="0" b="0"/>
                  <wp:docPr id="3" name="Picture 1" descr="C:\Users\aiub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1168" cy="17303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6EC370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2</w:t>
            </w:r>
          </w:p>
        </w:tc>
      </w:tr>
    </w:tbl>
    <w:p w14:paraId="46100B07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083DABD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3: </w:t>
      </w:r>
      <w:r>
        <w:rPr>
          <w:rFonts w:ascii="Times New Roman" w:hAnsi="Times New Roman" w:cs="Times New Roman"/>
          <w:sz w:val="24"/>
          <w:szCs w:val="24"/>
        </w:rPr>
        <w:t xml:space="preserve">Sketch and represent the line segment from </w:t>
      </w:r>
      <m:oMath>
        <m:r>
          <w:rPr>
            <w:rFonts w:ascii="Cambria Math" w:hAnsi="Cambria Math" w:cs="Times New Roman"/>
            <w:sz w:val="24"/>
            <w:szCs w:val="24"/>
          </w:rPr>
          <m:t>1+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10"/>
        <w:gridCol w:w="4926"/>
      </w:tblGrid>
      <w:tr w:rsidR="00A431E2" w14:paraId="3A983635" w14:textId="77777777" w:rsidTr="00A431E2">
        <w:tc>
          <w:tcPr>
            <w:tcW w:w="5370" w:type="dxa"/>
          </w:tcPr>
          <w:p w14:paraId="0D6B84A4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70CC44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The equation of straight line passing through the points (1,1) to (</w:t>
            </w:r>
            <w:proofErr w:type="gramStart"/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4,-</w:t>
            </w:r>
            <w:proofErr w:type="gramEnd"/>
            <w:r w:rsidRPr="00E813C2">
              <w:rPr>
                <w:rFonts w:ascii="Times New Roman" w:hAnsi="Times New Roman" w:cs="Times New Roman"/>
                <w:sz w:val="24"/>
                <w:szCs w:val="24"/>
              </w:rPr>
              <w:t>2) is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 4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(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766C9B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x+2</m:t>
              </m:r>
            </m:oMath>
          </w:p>
          <w:p w14:paraId="6D558B7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D3EB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, the parametric equation of line segment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+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-2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is,</w:t>
            </w:r>
          </w:p>
          <w:p w14:paraId="2E084CD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t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1≤t≤4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0F77B184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6" w:type="dxa"/>
          </w:tcPr>
          <w:p w14:paraId="7DE1C24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2773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8A10EAA" wp14:editId="65BC7835">
                  <wp:extent cx="2964180" cy="1972162"/>
                  <wp:effectExtent l="19050" t="0" r="7620" b="0"/>
                  <wp:docPr id="5" name="Picture 3" descr="C:\Users\aiub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iub\Desktop\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657" cy="1974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7403C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3</w:t>
            </w:r>
          </w:p>
        </w:tc>
      </w:tr>
    </w:tbl>
    <w:p w14:paraId="7C64651E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288363F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4:</w:t>
      </w:r>
      <w:r w:rsidRPr="0035114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and represent unit circle (counterclockwise) parametricall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38"/>
        <w:gridCol w:w="4698"/>
      </w:tblGrid>
      <w:tr w:rsidR="00A431E2" w14:paraId="25FDAED7" w14:textId="77777777" w:rsidTr="00A431E2">
        <w:tc>
          <w:tcPr>
            <w:tcW w:w="5508" w:type="dxa"/>
          </w:tcPr>
          <w:p w14:paraId="2E95DC9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463C4E3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nit circle (counterclockwise) </w:t>
            </w:r>
          </w:p>
          <w:p w14:paraId="129096A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is, </w:t>
            </w:r>
            <w:r w:rsidRPr="0035114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counterclockwise)</w:t>
            </w:r>
          </w:p>
          <w:p w14:paraId="4FEF5662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45563">
              <w:rPr>
                <w:rFonts w:ascii="Times New Roman" w:hAnsi="Times New Roman" w:cs="Times New Roman"/>
                <w:sz w:val="24"/>
                <w:szCs w:val="24"/>
              </w:rPr>
              <w:t>Or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i 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⇒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14:paraId="2BD1DAC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sz w:val="24"/>
                <w:szCs w:val="24"/>
              </w:rPr>
              <w:t>Let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cos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sin 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</w:p>
          <w:p w14:paraId="2CC2AA5C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n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proofErr w:type="gramEnd"/>
          </w:p>
          <w:p w14:paraId="430E496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B1756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6223D2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o, the parametric equation of unit circle 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counterclockwise)  is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A8FA627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0≤t&lt;2π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788" w:type="dxa"/>
          </w:tcPr>
          <w:p w14:paraId="33E6027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A5C6B0A" wp14:editId="168313AF">
                  <wp:extent cx="2152650" cy="2107803"/>
                  <wp:effectExtent l="19050" t="0" r="0" b="0"/>
                  <wp:docPr id="130" name="Picture 130" descr="C:\Users\aiub\Downloads\A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C:\Users\aiub\Downloads\A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107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F9FA2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4</w:t>
            </w:r>
          </w:p>
        </w:tc>
      </w:tr>
    </w:tbl>
    <w:p w14:paraId="10292255" w14:textId="77777777" w:rsidR="00A431E2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516E183" w14:textId="77777777" w:rsidR="00A431E2" w:rsidRPr="008F3588" w:rsidRDefault="00A431E2" w:rsidP="00A431E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>Example</w:t>
      </w:r>
      <w:r>
        <w:rPr>
          <w:rFonts w:ascii="Times New Roman" w:hAnsi="Times New Roman" w:cs="Times New Roman"/>
          <w:b/>
          <w:sz w:val="24"/>
          <w:szCs w:val="24"/>
        </w:rPr>
        <w:t xml:space="preserve"> 5: 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92E8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consisting</w:t>
      </w:r>
      <w:r w:rsidRPr="00EE3826">
        <w:rPr>
          <w:rFonts w:ascii="Times New Roman" w:hAnsi="Times New Roman" w:cs="Times New Roman"/>
          <w:sz w:val="24"/>
          <w:szCs w:val="24"/>
        </w:rPr>
        <w:t xml:space="preserve"> of two line segments, one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0 </w:t>
      </w:r>
      <w:r w:rsidRPr="00EE3826">
        <w:rPr>
          <w:rFonts w:ascii="Times New Roman" w:hAnsi="Times New Roman" w:cs="Times New Roman"/>
          <w:sz w:val="24"/>
          <w:szCs w:val="24"/>
        </w:rPr>
        <w:t xml:space="preserve">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and other from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z = 2</w:t>
      </w:r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z = </w:t>
      </w:r>
      <w:r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>+</w:t>
      </w:r>
      <w:proofErr w:type="gramStart"/>
      <w:r w:rsidRPr="00EE3826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3D96EB21">
          <v:shape id="_x0000_i1031" type="#_x0000_t75" style="width:50.25pt;height:28.5pt" o:ole="">
            <v:imagedata r:id="rId23" o:title=""/>
          </v:shape>
          <o:OLEObject Type="Embed" ProgID="Equation.3" ShapeID="_x0000_i1031" DrawAspect="Content" ObjectID="_1726861104" r:id="rId2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if </w:t>
      </w:r>
      <w:r w:rsidRPr="00EE3826">
        <w:rPr>
          <w:rFonts w:ascii="Times New Roman" w:hAnsi="Times New Roman" w:cs="Times New Roman"/>
          <w:i/>
          <w:iCs/>
          <w:sz w:val="24"/>
          <w:szCs w:val="24"/>
        </w:rPr>
        <w:t xml:space="preserve">f(z) = </w:t>
      </w:r>
      <w:r w:rsidRPr="008F3588">
        <w:rPr>
          <w:rFonts w:ascii="Times New Roman" w:hAnsi="Times New Roman" w:cs="Times New Roman"/>
          <w:iCs/>
          <w:sz w:val="24"/>
          <w:szCs w:val="24"/>
        </w:rPr>
        <w:t>z</w:t>
      </w:r>
      <w:r w:rsidRPr="008F3588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99"/>
        <w:gridCol w:w="5137"/>
      </w:tblGrid>
      <w:tr w:rsidR="00A431E2" w14:paraId="774BD06B" w14:textId="77777777" w:rsidTr="00A431E2">
        <w:tc>
          <w:tcPr>
            <w:tcW w:w="5148" w:type="dxa"/>
          </w:tcPr>
          <w:p w14:paraId="29D60EC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14016D8A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Given, </w:t>
            </w:r>
            <w:r w:rsidRPr="00792E87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consists of </w:t>
            </w:r>
            <w:proofErr w:type="gramStart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two line</w:t>
            </w:r>
            <w:proofErr w:type="gramEnd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segments, one from </w:t>
            </w:r>
          </w:p>
          <w:p w14:paraId="15D41609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0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other</w:t>
            </w:r>
            <w:proofErr w:type="gramEnd"/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from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z = 2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z =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+i. </w:t>
            </w:r>
          </w:p>
          <w:p w14:paraId="045E1504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1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2858E158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0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i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4C9AAD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77AC951B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32E12F43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oMath>
          </w:p>
          <w:p w14:paraId="03DED9F6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1C7208F">
                <v:shape id="_x0000_i1032" type="#_x0000_t75" style="width:50.25pt;height:36pt" o:ole="">
                  <v:imagedata r:id="rId25" o:title=""/>
                </v:shape>
                <o:OLEObject Type="Embed" ProgID="Equation.3" ShapeID="_x0000_i1032" DrawAspect="Content" ObjectID="_1726861105" r:id="rId2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nary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5148" w:type="dxa"/>
          </w:tcPr>
          <w:p w14:paraId="175C63D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i/>
                <w:iCs/>
                <w:noProof/>
                <w:sz w:val="24"/>
                <w:szCs w:val="24"/>
              </w:rPr>
              <w:drawing>
                <wp:inline distT="0" distB="0" distL="0" distR="0" wp14:anchorId="2F390A68" wp14:editId="3A51064F">
                  <wp:extent cx="3036570" cy="2202180"/>
                  <wp:effectExtent l="19050" t="0" r="0" b="0"/>
                  <wp:docPr id="128" name="Picture 128" descr="C:\Users\aiub\Downloads\A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C:\Users\aiub\Downloads\A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0111" cy="22047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6E44A2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5</w:t>
            </w:r>
          </w:p>
        </w:tc>
      </w:tr>
      <w:tr w:rsidR="00A431E2" w14:paraId="6291EDB7" w14:textId="77777777" w:rsidTr="00A431E2">
        <w:tc>
          <w:tcPr>
            <w:tcW w:w="10296" w:type="dxa"/>
            <w:gridSpan w:val="2"/>
          </w:tcPr>
          <w:p w14:paraId="3287835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ong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2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:</m:t>
              </m:r>
            </m:oMath>
          </w:p>
          <w:p w14:paraId="13C6A528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Equation of the line, which passes through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2,0)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(3,1)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,</w:t>
            </w:r>
          </w:p>
          <w:p w14:paraId="46BAAF5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-0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⟹y=x-2.</m:t>
                </m:r>
              </m:oMath>
            </m:oMathPara>
          </w:p>
          <w:p w14:paraId="02E6A010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x+iy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[(y+2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]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[using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14:paraId="6497436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Cambria Math" w:hAnsi="Times New Roman" w:cs="Times New Roman"/>
                <w:sz w:val="24"/>
                <w:szCs w:val="24"/>
                <w:oMath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We know,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y+2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(1+i)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dy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0 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A01AC1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16BC5F6">
                <v:shape id="_x0000_i1033" type="#_x0000_t75" style="width:50.25pt;height:36pt" o:ole="">
                  <v:imagedata r:id="rId28" o:title=""/>
                </v:shape>
                <o:OLEObject Type="Embed" ProgID="Equation.3" ShapeID="_x0000_i1033" DrawAspect="Content" ObjectID="_1726861106" r:id="rId2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+2</m:t>
                              </m:r>
                            </m:e>
                          </m:d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1+i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4i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2i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8i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y</m:t>
                      </m:r>
                    </m:e>
                  </m:nary>
                </m:e>
              </m:nary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</w:p>
          <w:p w14:paraId="4D341838" w14:textId="77777777" w:rsidR="00A431E2" w:rsidRPr="00EE3826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00" w:dyaOrig="600" w14:anchorId="2E96503A">
                <v:shape id="_x0000_i1034" type="#_x0000_t75" style="width:57.75pt;height:28.5pt" o:ole="">
                  <v:imagedata r:id="rId30" o:title=""/>
                </v:shape>
                <o:OLEObject Type="Embed" ProgID="Equation.3" ShapeID="_x0000_i1034" DrawAspect="Content" ObjectID="_1726861107" r:id="rId31"/>
              </w:objec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57907D16">
                <v:shape id="_x0000_i1035" type="#_x0000_t75" style="width:50.25pt;height:36pt" o:ole="">
                  <v:imagedata r:id="rId32" o:title=""/>
                </v:shape>
                <o:OLEObject Type="Embed" ProgID="Equation.3" ShapeID="_x0000_i1035" DrawAspect="Content" ObjectID="_1726861108" r:id="rId3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A41E7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5D1BA1C9">
                <v:shape id="_x0000_i1036" type="#_x0000_t75" style="width:50.25pt;height:36pt" o:ole="">
                  <v:imagedata r:id="rId34" o:title=""/>
                </v:shape>
                <o:OLEObject Type="Embed" ProgID="Equation.3" ShapeID="_x0000_i1036" DrawAspect="Content" ObjectID="_1726861109" r:id="rId35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6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359695D" w14:textId="77777777" w:rsidR="00A431E2" w:rsidRDefault="00A431E2" w:rsidP="00A431E2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6.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ketch the path C</w:t>
      </w:r>
      <w:r w:rsidRPr="00EE382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0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 xml:space="preserve"> = 4+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EE3826">
        <w:rPr>
          <w:position w:val="-6"/>
          <w:sz w:val="24"/>
          <w:szCs w:val="24"/>
        </w:rPr>
        <w:object w:dxaOrig="960" w:dyaOrig="320" w14:anchorId="081A9256">
          <v:shape id="_x0000_i1037" type="#_x0000_t75" style="width:50.25pt;height:14.25pt" o:ole="">
            <v:imagedata r:id="rId36" o:title=""/>
          </v:shape>
          <o:OLEObject Type="Embed" ProgID="Equation.3" ShapeID="_x0000_i1037" DrawAspect="Content" ObjectID="_1726861110" r:id="rId37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hence e</w:t>
      </w:r>
      <w:r w:rsidRPr="00EE3826">
        <w:rPr>
          <w:rFonts w:ascii="Times New Roman" w:hAnsi="Times New Roman" w:cs="Times New Roman"/>
          <w:sz w:val="24"/>
          <w:szCs w:val="24"/>
        </w:rPr>
        <w:t>valuate</w:t>
      </w:r>
      <w:r w:rsidRPr="00EE3826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7E6C9972">
          <v:shape id="_x0000_i1038" type="#_x0000_t75" style="width:50.25pt;height:28.5pt" o:ole="">
            <v:imagedata r:id="rId23" o:title=""/>
          </v:shape>
          <o:OLEObject Type="Embed" ProgID="Equation.3" ShapeID="_x0000_i1038" DrawAspect="Content" ObjectID="_1726861111" r:id="rId38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2747B110">
          <v:shape id="_x0000_i1039" type="#_x0000_t75" style="width:50.25pt;height:14.25pt" o:ole="">
            <v:imagedata r:id="rId39" o:title=""/>
          </v:shape>
          <o:OLEObject Type="Embed" ProgID="Equation.DSMT4" ShapeID="_x0000_i1039" DrawAspect="Content" ObjectID="_1726861112" r:id="rId40"/>
        </w:object>
      </w:r>
    </w:p>
    <w:tbl>
      <w:tblPr>
        <w:tblW w:w="10296" w:type="dxa"/>
        <w:tblLayout w:type="fixed"/>
        <w:tblLook w:val="04A0" w:firstRow="1" w:lastRow="0" w:firstColumn="1" w:lastColumn="0" w:noHBand="0" w:noVBand="1"/>
      </w:tblPr>
      <w:tblGrid>
        <w:gridCol w:w="5418"/>
        <w:gridCol w:w="4878"/>
      </w:tblGrid>
      <w:tr w:rsidR="00A431E2" w14:paraId="5F3A1D3B" w14:textId="77777777" w:rsidTr="00A431E2">
        <w:tc>
          <w:tcPr>
            <w:tcW w:w="5418" w:type="dxa"/>
          </w:tcPr>
          <w:p w14:paraId="682BCD21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411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73695B9A" w14:textId="77777777" w:rsidR="00A431E2" w:rsidRDefault="00A431E2" w:rsidP="00A431E2">
            <w:pPr>
              <w:contextualSpacing/>
              <w:rPr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= 4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F6BFF">
              <w:rPr>
                <w:position w:val="-10"/>
                <w:sz w:val="24"/>
                <w:szCs w:val="24"/>
              </w:rPr>
              <w:object w:dxaOrig="2560" w:dyaOrig="360" w14:anchorId="04607607">
                <v:shape id="_x0000_i1040" type="#_x0000_t75" style="width:129.75pt;height:21.75pt" o:ole="">
                  <v:imagedata r:id="rId41" o:title=""/>
                </v:shape>
                <o:OLEObject Type="Embed" ProgID="Equation.DSMT4" ShapeID="_x0000_i1040" DrawAspect="Content" ObjectID="_1726861113" r:id="rId42"/>
              </w:object>
            </w:r>
            <w:r>
              <w:rPr>
                <w:sz w:val="24"/>
                <w:szCs w:val="24"/>
              </w:rPr>
              <w:t>.</w:t>
            </w:r>
          </w:p>
          <w:p w14:paraId="2BEC2360" w14:textId="77777777" w:rsidR="00A431E2" w:rsidRPr="00EE3826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EE3826">
              <w:rPr>
                <w:position w:val="-10"/>
                <w:sz w:val="24"/>
                <w:szCs w:val="24"/>
              </w:rPr>
              <w:object w:dxaOrig="900" w:dyaOrig="360" w14:anchorId="039C9B66">
                <v:shape id="_x0000_i1041" type="#_x0000_t75" style="width:43.5pt;height:21.75pt" o:ole="">
                  <v:imagedata r:id="rId43" o:title=""/>
                </v:shape>
                <o:OLEObject Type="Embed" ProgID="Equation.3" ShapeID="_x0000_i1041" DrawAspect="Content" ObjectID="_1726861114" r:id="rId44"/>
              </w:object>
            </w:r>
            <w:r w:rsidRPr="00EE3826">
              <w:rPr>
                <w:sz w:val="24"/>
                <w:szCs w:val="24"/>
              </w:rPr>
              <w:t>and</w:t>
            </w:r>
            <w:r w:rsidRPr="00EE3826">
              <w:rPr>
                <w:position w:val="-10"/>
                <w:sz w:val="24"/>
                <w:szCs w:val="24"/>
              </w:rPr>
              <w:object w:dxaOrig="540" w:dyaOrig="279" w14:anchorId="2A025C04">
                <v:shape id="_x0000_i1042" type="#_x0000_t75" style="width:28.5pt;height:14.25pt" o:ole="">
                  <v:imagedata r:id="rId45" o:title=""/>
                </v:shape>
                <o:OLEObject Type="Embed" ProgID="Equation.3" ShapeID="_x0000_i1042" DrawAspect="Content" ObjectID="_1726861115" r:id="rId46"/>
              </w:object>
            </w:r>
          </w:p>
          <w:p w14:paraId="1D15DA3E" w14:textId="77777777" w:rsidR="00A431E2" w:rsidRPr="00E2411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Now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EE3826">
              <w:rPr>
                <w:position w:val="-10"/>
                <w:sz w:val="24"/>
                <w:szCs w:val="24"/>
              </w:rPr>
              <w:object w:dxaOrig="2600" w:dyaOrig="380" w14:anchorId="3790D5A1">
                <v:shape id="_x0000_i1043" type="#_x0000_t75" style="width:129.75pt;height:21.75pt" o:ole="">
                  <v:imagedata r:id="rId47" o:title=""/>
                </v:shape>
                <o:OLEObject Type="Embed" ProgID="Equation.3" ShapeID="_x0000_i1043" DrawAspect="Content" ObjectID="_1726861116" r:id="rId48"/>
              </w:object>
            </w:r>
          </w:p>
          <w:p w14:paraId="6A62311F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d </w:t>
            </w:r>
            <w:r w:rsidRPr="00EE3826">
              <w:rPr>
                <w:position w:val="-10"/>
                <w:sz w:val="24"/>
                <w:szCs w:val="24"/>
              </w:rPr>
              <w:object w:dxaOrig="1900" w:dyaOrig="360" w14:anchorId="4A60429A">
                <v:shape id="_x0000_i1044" type="#_x0000_t75" style="width:93.75pt;height:21.75pt" o:ole="">
                  <v:imagedata r:id="rId49" o:title=""/>
                </v:shape>
                <o:OLEObject Type="Embed" ProgID="Equation.3" ShapeID="_x0000_i1044" DrawAspect="Content" ObjectID="_1726861117" r:id="rId50"/>
              </w:object>
            </w:r>
            <w:r w:rsidRPr="00EE3826">
              <w:rPr>
                <w:position w:val="-10"/>
                <w:sz w:val="24"/>
                <w:szCs w:val="24"/>
              </w:rPr>
              <w:object w:dxaOrig="3080" w:dyaOrig="320" w14:anchorId="69E7E1DD">
                <v:shape id="_x0000_i1045" type="#_x0000_t75" style="width:151.5pt;height:14.25pt" o:ole="">
                  <v:imagedata r:id="rId51" o:title=""/>
                </v:shape>
                <o:OLEObject Type="Embed" ProgID="Equation.3" ShapeID="_x0000_i1045" DrawAspect="Content" ObjectID="_1726861118" r:id="rId52"/>
              </w:object>
            </w:r>
          </w:p>
        </w:tc>
        <w:tc>
          <w:tcPr>
            <w:tcW w:w="4878" w:type="dxa"/>
          </w:tcPr>
          <w:p w14:paraId="54035FBB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FD0C5E8" wp14:editId="07454155">
                  <wp:extent cx="2472690" cy="1756788"/>
                  <wp:effectExtent l="19050" t="0" r="3810" b="0"/>
                  <wp:docPr id="146" name="Picture 146" descr="C:\Users\aiub\Downloads\A-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C:\Users\aiub\Downloads\A-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164" cy="1758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7C713C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6</w:t>
            </w:r>
          </w:p>
          <w:p w14:paraId="6110DEA4" w14:textId="77777777" w:rsidR="00A431E2" w:rsidRDefault="00A431E2" w:rsidP="00A431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431E2" w14:paraId="46B93F41" w14:textId="77777777" w:rsidTr="00A431E2">
        <w:tc>
          <w:tcPr>
            <w:tcW w:w="10296" w:type="dxa"/>
            <w:gridSpan w:val="2"/>
          </w:tcPr>
          <w:p w14:paraId="5380509A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Therefore,</w:t>
            </w:r>
          </w:p>
          <w:p w14:paraId="7CA0FA8F" w14:textId="77777777" w:rsidR="00A431E2" w:rsidRDefault="00A431E2" w:rsidP="00A431E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00" w:dyaOrig="760" w14:anchorId="06E80AA9">
                <v:shape id="_x0000_i1046" type="#_x0000_t75" style="width:158.25pt;height:36pt" o:ole="">
                  <v:imagedata r:id="rId54" o:title=""/>
                </v:shape>
                <o:OLEObject Type="Embed" ProgID="Equation.3" ShapeID="_x0000_i1046" DrawAspect="Content" ObjectID="_1726861119" r:id="rId55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60" w:dyaOrig="760" w14:anchorId="0EEDB264">
                <v:shape id="_x0000_i1047" type="#_x0000_t75" style="width:108pt;height:36pt" o:ole="">
                  <v:imagedata r:id="rId56" o:title=""/>
                </v:shape>
                <o:OLEObject Type="Embed" ProgID="Equation.3" ShapeID="_x0000_i1047" DrawAspect="Content" ObjectID="_1726861120" r:id="rId57"/>
              </w:objec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80" w:dyaOrig="800" w14:anchorId="4FE15442">
                <v:shape id="_x0000_i1048" type="#_x0000_t75" style="width:158.25pt;height:43.5pt" o:ole="">
                  <v:imagedata r:id="rId58" o:title=""/>
                </v:shape>
                <o:OLEObject Type="Embed" ProgID="Equation.3" ShapeID="_x0000_i1048" DrawAspect="Content" ObjectID="_1726861121" r:id="rId59"/>
              </w:objec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>.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   </w:t>
            </w:r>
          </w:p>
        </w:tc>
      </w:tr>
    </w:tbl>
    <w:p w14:paraId="4BBC6B77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6739FAE" w14:textId="77777777" w:rsidR="00A431E2" w:rsidRDefault="00A431E2" w:rsidP="00A431E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E3826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b/>
          <w:sz w:val="24"/>
          <w:szCs w:val="24"/>
        </w:rPr>
        <w:t>7: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2FDB"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742FDB">
        <w:rPr>
          <w:rFonts w:ascii="Times New Roman" w:hAnsi="Times New Roman" w:cs="Times New Roman"/>
          <w:i/>
          <w:sz w:val="24"/>
          <w:szCs w:val="24"/>
        </w:rPr>
        <w:t>C</w:t>
      </w:r>
      <w:r w:rsidRPr="00742FDB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i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742FDB">
        <w:rPr>
          <w:rFonts w:ascii="Times New Roman" w:hAnsi="Times New Roman" w:cs="Times New Roman"/>
          <w:sz w:val="24"/>
          <w:szCs w:val="24"/>
        </w:rPr>
        <w:t xml:space="preserve"> along the curve </w:t>
      </w:r>
      <w:r w:rsidRPr="00742FDB">
        <w:rPr>
          <w:rFonts w:ascii="Times New Roman" w:hAnsi="Times New Roman" w:cs="Times New Roman"/>
          <w:position w:val="-10"/>
          <w:sz w:val="24"/>
          <w:szCs w:val="24"/>
        </w:rPr>
        <w:object w:dxaOrig="700" w:dyaOrig="400" w14:anchorId="126A4F15">
          <v:shape id="_x0000_i1049" type="#_x0000_t75" style="width:36pt;height:21.75pt" o:ole="">
            <v:imagedata r:id="rId60" o:title=""/>
          </v:shape>
          <o:OLEObject Type="Embed" ProgID="Equation.3" ShapeID="_x0000_i1049" DrawAspect="Content" ObjectID="_1726861122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742FDB">
        <w:rPr>
          <w:rFonts w:ascii="Times New Roman" w:hAnsi="Times New Roman" w:cs="Times New Roman"/>
          <w:sz w:val="24"/>
          <w:szCs w:val="24"/>
        </w:rPr>
        <w:t xml:space="preserve">valuate </w:t>
      </w:r>
      <w:r w:rsidRPr="00742FDB">
        <w:rPr>
          <w:rFonts w:ascii="Times New Roman" w:hAnsi="Times New Roman" w:cs="Times New Roman"/>
          <w:position w:val="-32"/>
          <w:sz w:val="24"/>
          <w:szCs w:val="24"/>
        </w:rPr>
        <w:object w:dxaOrig="960" w:dyaOrig="600" w14:anchorId="136889B6">
          <v:shape id="_x0000_i1050" type="#_x0000_t75" style="width:50.25pt;height:28.5pt" o:ole="">
            <v:imagedata r:id="rId23" o:title=""/>
          </v:shape>
          <o:OLEObject Type="Embed" ProgID="Equation.3" ShapeID="_x0000_i1050" DrawAspect="Content" ObjectID="_1726861123" r:id="rId62"/>
        </w:object>
      </w:r>
      <w:r w:rsidRPr="00742FDB">
        <w:rPr>
          <w:rFonts w:ascii="Times New Roman" w:hAnsi="Times New Roman" w:cs="Times New Roman"/>
          <w:sz w:val="24"/>
          <w:szCs w:val="24"/>
        </w:rPr>
        <w:t xml:space="preserve">,where </w:t>
      </w:r>
      <w:r w:rsidRPr="00742FDB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2C77BD9F">
          <v:shape id="_x0000_i1051" type="#_x0000_t75" style="width:129.75pt;height:36pt" o:ole="">
            <v:imagedata r:id="rId63" o:title=""/>
          </v:shape>
          <o:OLEObject Type="Embed" ProgID="Equation.DSMT4" ShapeID="_x0000_i1051" DrawAspect="Content" ObjectID="_1726861124" r:id="rId64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73"/>
        <w:gridCol w:w="4563"/>
      </w:tblGrid>
      <w:tr w:rsidR="00A431E2" w14:paraId="76B65ABC" w14:textId="77777777" w:rsidTr="00A431E2">
        <w:tc>
          <w:tcPr>
            <w:tcW w:w="5148" w:type="dxa"/>
          </w:tcPr>
          <w:p w14:paraId="6CC19BD1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5A83975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arc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along the curve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60" w14:anchorId="08B24093">
                <v:shape id="_x0000_i1052" type="#_x0000_t75" style="width:36pt;height:21.75pt" o:ole="">
                  <v:imagedata r:id="rId65" o:title=""/>
                </v:shape>
                <o:OLEObject Type="Embed" ProgID="Equation.3" ShapeID="_x0000_i1052" DrawAspect="Content" ObjectID="_1726861125" r:id="rId66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550B19B" w14:textId="77777777" w:rsidR="00A431E2" w:rsidRPr="00EE3826" w:rsidRDefault="00A431E2" w:rsidP="00A431E2">
            <w:pPr>
              <w:spacing w:line="360" w:lineRule="auto"/>
              <w:ind w:left="27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745A5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060" w:dyaOrig="800" w14:anchorId="396409A4">
                <v:shape id="_x0000_i1053" type="#_x0000_t75" style="width:252pt;height:43.5pt" o:ole="">
                  <v:imagedata r:id="rId67" o:title=""/>
                </v:shape>
                <o:OLEObject Type="Embed" ProgID="Equation.3" ShapeID="_x0000_i1053" DrawAspect="Content" ObjectID="_1726861126" r:id="rId68"/>
              </w:object>
            </w:r>
          </w:p>
          <w:p w14:paraId="03BA3D1C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and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79" w:dyaOrig="320" w14:anchorId="4DD2A1EF">
                  <v:shape id="_x0000_i1054" type="#_x0000_t75" style="width:14.25pt;height:14.25pt" o:ole="">
                    <v:imagedata r:id="rId69" o:title=""/>
                  </v:shape>
                  <o:OLEObject Type="Embed" ProgID="Equation.3" ShapeID="_x0000_i1054" DrawAspect="Content" ObjectID="_1726861127" r:id="rId70"/>
                </w:object>
              </m:r>
            </m:oMath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+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oMath>
          </w:p>
          <w:p w14:paraId="1AC71EAF" w14:textId="77777777" w:rsidR="00A431E2" w:rsidRPr="00C745A5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249B20FF">
                <v:shape id="_x0000_i1055" type="#_x0000_t75" style="width:50.25pt;height:28.5pt" o:ole="">
                  <v:imagedata r:id="rId23" o:title=""/>
                </v:shape>
                <o:OLEObject Type="Embed" ProgID="Equation.3" ShapeID="_x0000_i1055" DrawAspect="Content" ObjectID="_1726861128" r:id="rId71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80" w:dyaOrig="660" w14:anchorId="6E4DA1F0">
                <v:shape id="_x0000_i1056" type="#_x0000_t75" style="width:50.25pt;height:36pt" o:ole="">
                  <v:imagedata r:id="rId72" o:title=""/>
                </v:shape>
                <o:OLEObject Type="Embed" ProgID="Equation.3" ShapeID="_x0000_i1056" DrawAspect="Content" ObjectID="_1726861129" r:id="rId7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C745A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999" w:dyaOrig="660" w14:anchorId="334A6315">
                <v:shape id="_x0000_i1057" type="#_x0000_t75" style="width:50.25pt;height:36pt" o:ole="">
                  <v:imagedata r:id="rId74" o:title=""/>
                </v:shape>
                <o:OLEObject Type="Embed" ProgID="Equation.3" ShapeID="_x0000_i1057" DrawAspect="Content" ObjectID="_1726861130" r:id="rId75"/>
              </w:object>
            </w: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</w:p>
          <w:p w14:paraId="63F0EC4D" w14:textId="77777777" w:rsidR="00A431E2" w:rsidRPr="00240F63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  =</m:t>
              </m:r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.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+3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+3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x</m:t>
                      </m:r>
                    </m:e>
                  </m:nary>
                </m:e>
              </m:nary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CA61FD0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1F403B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7C7EFE0" wp14:editId="5C4A36A5">
                  <wp:extent cx="2823210" cy="2194560"/>
                  <wp:effectExtent l="19050" t="0" r="0" b="0"/>
                  <wp:docPr id="208" name="Picture 208" descr="C:\Users\aiub\Downloads\A-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C:\Users\aiub\Downloads\A-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4351" cy="2195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F0172F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7</w:t>
            </w:r>
          </w:p>
        </w:tc>
      </w:tr>
    </w:tbl>
    <w:p w14:paraId="4CC3D761" w14:textId="77777777" w:rsidR="00A431E2" w:rsidRPr="00EE3826" w:rsidRDefault="00A431E2" w:rsidP="00A431E2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02A9276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xample </w:t>
      </w:r>
      <w:r>
        <w:rPr>
          <w:rFonts w:ascii="Times New Roman" w:hAnsi="Times New Roman" w:cs="Times New Roman"/>
          <w:b/>
          <w:sz w:val="24"/>
          <w:szCs w:val="24"/>
        </w:rPr>
        <w:t xml:space="preserve">8: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w:r w:rsidRPr="005C5384">
        <w:rPr>
          <w:rFonts w:ascii="Times New Roman" w:hAnsi="Times New Roman" w:cs="Times New Roman"/>
          <w:i/>
          <w:sz w:val="24"/>
          <w:szCs w:val="24"/>
        </w:rPr>
        <w:t>C</w:t>
      </w:r>
      <w:r w:rsidRPr="00EE3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EE382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along the</w:t>
      </w:r>
      <w:r w:rsidRPr="00742FDB"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upper half of the circle </w:t>
      </w:r>
      <w:r w:rsidRPr="00EE382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61F42B7">
          <v:shape id="_x0000_i1058" type="#_x0000_t75" style="width:28.5pt;height:21.75pt" o:ole="">
            <v:imagedata r:id="rId77" o:title=""/>
          </v:shape>
          <o:OLEObject Type="Embed" ProgID="Equation.3" ShapeID="_x0000_i1058" DrawAspect="Content" ObjectID="_1726861131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and hence e</w:t>
      </w:r>
      <w:r w:rsidRPr="00EE3826">
        <w:rPr>
          <w:rFonts w:ascii="Times New Roman" w:hAnsi="Times New Roman" w:cs="Times New Roman"/>
          <w:sz w:val="24"/>
          <w:szCs w:val="24"/>
        </w:rPr>
        <w:t xml:space="preserve">valuate </w:t>
      </w:r>
      <w:r w:rsidRPr="00EE3826">
        <w:rPr>
          <w:rFonts w:ascii="Times New Roman" w:hAnsi="Times New Roman" w:cs="Times New Roman"/>
          <w:position w:val="-32"/>
          <w:sz w:val="20"/>
          <w:szCs w:val="24"/>
        </w:rPr>
        <w:object w:dxaOrig="960" w:dyaOrig="600" w14:anchorId="184F3A1A">
          <v:shape id="_x0000_i1059" type="#_x0000_t75" style="width:50.25pt;height:28.5pt" o:ole="">
            <v:imagedata r:id="rId23" o:title=""/>
          </v:shape>
          <o:OLEObject Type="Embed" ProgID="Equation.3" ShapeID="_x0000_i1059" DrawAspect="Content" ObjectID="_1726861132" r:id="rId79"/>
        </w:object>
      </w:r>
      <w:r w:rsidRPr="00EE382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3826">
        <w:rPr>
          <w:rFonts w:ascii="Times New Roman" w:hAnsi="Times New Roman" w:cs="Times New Roman"/>
          <w:sz w:val="24"/>
          <w:szCs w:val="24"/>
        </w:rPr>
        <w:t xml:space="preserve">where </w:t>
      </w:r>
      <w:r w:rsidRPr="00EE3826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3274C632">
          <v:shape id="_x0000_i1060" type="#_x0000_t75" style="width:43.5pt;height:21.75pt" o:ole="">
            <v:imagedata r:id="rId80" o:title=""/>
          </v:shape>
          <o:OLEObject Type="Embed" ProgID="Equation.3" ShapeID="_x0000_i1060" DrawAspect="Content" ObjectID="_1726861133" r:id="rId81"/>
        </w:object>
      </w:r>
      <w:r w:rsidRPr="00EE38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5100"/>
      </w:tblGrid>
      <w:tr w:rsidR="00A431E2" w14:paraId="16CD1804" w14:textId="77777777" w:rsidTr="00A431E2">
        <w:tc>
          <w:tcPr>
            <w:tcW w:w="5148" w:type="dxa"/>
          </w:tcPr>
          <w:p w14:paraId="4C4173C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olution:</w:t>
            </w:r>
          </w:p>
          <w:p w14:paraId="0602D0D7" w14:textId="77777777" w:rsidR="00A431E2" w:rsidRPr="00EE3826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Given, C is the upper half of the circle </w:t>
            </w: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44E44255">
                <v:shape id="_x0000_i1061" type="#_x0000_t75" style="width:28.5pt;height:21.75pt" o:ole="">
                  <v:imagedata r:id="rId82" o:title=""/>
                </v:shape>
                <o:OLEObject Type="Embed" ProgID="Equation.DSMT4" ShapeID="_x0000_i1061" DrawAspect="Content" ObjectID="_1726861134" r:id="rId8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from z = -1 to z = 1.</w:t>
            </w:r>
          </w:p>
          <w:p w14:paraId="3512892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400" w14:anchorId="03D18C60">
                <v:shape id="_x0000_i1062" type="#_x0000_t75" style="width:28.5pt;height:21.75pt" o:ole="">
                  <v:imagedata r:id="rId84" o:title=""/>
                </v:shape>
                <o:OLEObject Type="Embed" ProgID="Equation.DSMT4" ShapeID="_x0000_i1062" DrawAspect="Content" ObjectID="_1726861135" r:id="rId85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Ѳ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1902FC05">
                  <v:shape id="_x0000_i1063" type="#_x0000_t75" style="width:7.5pt;height:14.25pt" o:ole="">
                    <v:imagedata r:id="rId86" o:title=""/>
                  </v:shape>
                  <o:OLEObject Type="Embed" ProgID="Equation.DSMT4" ShapeID="_x0000_i1063" DrawAspect="Content" ObjectID="_1726861136" r:id="rId87"/>
                </w:object>
              </m:r>
            </m:oMath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,  </w:t>
            </w:r>
            <w:proofErr w:type="gram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where</w:t>
            </w:r>
            <w:proofErr w:type="gramEnd"/>
          </w:p>
          <w:p w14:paraId="23241D65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228B07B0">
                <v:shape id="_x0000_i1064" type="#_x0000_t75" style="width:7.5pt;height:14.25pt" o:ole="">
                  <v:imagedata r:id="rId88" o:title=""/>
                </v:shape>
                <o:OLEObject Type="Embed" ProgID="Equation.DSMT4" ShapeID="_x0000_i1064" DrawAspect="Content" ObjectID="_1726861137" r:id="rId89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varie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oMath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, and </w:t>
            </w:r>
            <w:r w:rsidRPr="00EE38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80" w14:anchorId="4AB2A36F">
                <v:shape id="_x0000_i1065" type="#_x0000_t75" style="width:43.5pt;height:21.75pt" o:ole="">
                  <v:imagedata r:id="rId80" o:title=""/>
                </v:shape>
                <o:OLEObject Type="Embed" ProgID="Equation.3" ShapeID="_x0000_i1065" DrawAspect="Content" ObjectID="_1726861138" r:id="rId90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66F4AF3A">
                      <v:shape id="_x0000_i1067" type="#_x0000_t75" style="width:7.5pt;height:14.25pt" o:ole="">
                        <v:imagedata r:id="rId91" o:title=""/>
                      </v:shape>
                      <o:OLEObject Type="Embed" ProgID="Equation.DSMT4" ShapeID="_x0000_i1067" DrawAspect="Content" ObjectID="_1726861139" r:id="rId92"/>
                    </w:object>
                  </m:r>
                </m:sup>
              </m:sSup>
            </m:oMath>
          </w:p>
          <w:p w14:paraId="3B887413" w14:textId="77777777" w:rsidR="00A431E2" w:rsidRDefault="00A431E2" w:rsidP="00A431E2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Now, </w:t>
            </w:r>
            <w:r w:rsidRPr="00EE3826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60" w:dyaOrig="600" w14:anchorId="7A8AE6C6">
                <v:shape id="_x0000_i1068" type="#_x0000_t75" style="width:50.25pt;height:28.5pt" o:ole="">
                  <v:imagedata r:id="rId23" o:title=""/>
                </v:shape>
                <o:OLEObject Type="Embed" ProgID="Equation.3" ShapeID="_x0000_i1068" DrawAspect="Content" ObjectID="_1726861140" r:id="rId93"/>
              </w:object>
            </w:r>
            <w:r w:rsidRPr="00EE382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nary>
                <m:naryPr>
                  <m:limLoc m:val="subSup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i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79" w14:anchorId="5E7EF0D6">
                          <v:shape id="_x0000_i1071" type="#_x0000_t75" style="width:7.5pt;height:14.25pt" o:ole="">
                            <v:imagedata r:id="rId91" o:title=""/>
                          </v:shape>
                          <o:OLEObject Type="Embed" ProgID="Equation.DSMT4" ShapeID="_x0000_i1071" DrawAspect="Content" ObjectID="_1726861141" r:id="rId94"/>
                        </w:object>
                      </m:r>
                    </m:sup>
                  </m:sSup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09DCB4D2">
                      <v:shape id="_x0000_i1073" type="#_x0000_t75" style="width:7.5pt;height:14.25pt" o:ole="">
                        <v:imagedata r:id="rId91" o:title=""/>
                      </v:shape>
                      <o:OLEObject Type="Embed" ProgID="Equation.DSMT4" ShapeID="_x0000_i1073" DrawAspect="Content" ObjectID="_1726861142" r:id="rId95"/>
                    </w:objec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6"/>
                  <w:sz w:val="24"/>
                  <w:szCs w:val="24"/>
                </w:rPr>
                <w:object w:dxaOrig="200" w:dyaOrig="279" w14:anchorId="39E0D7BE">
                  <v:shape id="_x0000_i1074" type="#_x0000_t75" style="width:7.5pt;height:14.25pt" o:ole="">
                    <v:imagedata r:id="rId96" o:title=""/>
                  </v:shape>
                  <o:OLEObject Type="Embed" ProgID="Equation.DSMT4" ShapeID="_x0000_i1074" DrawAspect="Content" ObjectID="_1726861143" r:id="rId97"/>
                </w:objec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πi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8" w:type="dxa"/>
          </w:tcPr>
          <w:p w14:paraId="7CD9C235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780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C154D7" wp14:editId="70E07426">
                  <wp:extent cx="2801763" cy="1851660"/>
                  <wp:effectExtent l="19050" t="0" r="0" b="0"/>
                  <wp:docPr id="4" name="Picture 1" descr="C:\Users\aiub\Desktop\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iub\Desktop\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1763" cy="1851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FC6C21" w14:textId="77777777" w:rsidR="00A431E2" w:rsidRDefault="00A431E2" w:rsidP="00A431E2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: 8</w:t>
            </w:r>
          </w:p>
        </w:tc>
      </w:tr>
    </w:tbl>
    <w:p w14:paraId="551F05C1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22C8EB6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26BAE8A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813B67B" w14:textId="77777777" w:rsidR="00A431E2" w:rsidRDefault="00A431E2" w:rsidP="00A431E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74C5810" w14:textId="77777777" w:rsidR="00A431E2" w:rsidRDefault="00A431E2" w:rsidP="00A431E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Matlab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command to evaluate line integrals: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785"/>
        <w:gridCol w:w="4781"/>
      </w:tblGrid>
      <w:tr w:rsidR="00A431E2" w14:paraId="74DBAC38" w14:textId="77777777" w:rsidTr="00A431E2">
        <w:tc>
          <w:tcPr>
            <w:tcW w:w="4785" w:type="dxa"/>
          </w:tcPr>
          <w:p w14:paraId="56DB2D4F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 is the shortest path from 0 to 1+</w:t>
            </w:r>
            <w:r w:rsidRPr="003700C9">
              <w:rPr>
                <w:i/>
                <w:sz w:val="24"/>
                <w:szCs w:val="24"/>
              </w:rPr>
              <w:t>2</w:t>
            </w:r>
            <w:proofErr w:type="gramStart"/>
            <w:r w:rsidRPr="003700C9">
              <w:rPr>
                <w:i/>
                <w:sz w:val="24"/>
                <w:szCs w:val="24"/>
              </w:rPr>
              <w:t>i</w:t>
            </w:r>
            <w:r w:rsidRPr="003700C9">
              <w:rPr>
                <w:sz w:val="24"/>
                <w:szCs w:val="24"/>
              </w:rPr>
              <w:t xml:space="preserve">  along</w:t>
            </w:r>
            <w:proofErr w:type="gramEnd"/>
            <w:r w:rsidRPr="003700C9">
              <w:rPr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t+2it, 0≤t≤1.</m:t>
              </m:r>
            </m:oMath>
          </w:p>
          <w:p w14:paraId="31662530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fun=@(z) real(z);</w:t>
            </w:r>
          </w:p>
          <w:p w14:paraId="36AD7516" w14:textId="77777777" w:rsidR="00A431E2" w:rsidRPr="00863EBB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&gt;&gt; q=integral(fun,0,1+2i)</w:t>
            </w:r>
          </w:p>
          <w:p w14:paraId="37718DE2" w14:textId="77777777" w:rsidR="00A431E2" w:rsidRPr="003700C9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863EBB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863EBB">
              <w:rPr>
                <w:sz w:val="24"/>
                <w:szCs w:val="24"/>
              </w:rPr>
              <w:t xml:space="preserve">   0.5000 + 1.0000i</w:t>
            </w:r>
          </w:p>
        </w:tc>
        <w:tc>
          <w:tcPr>
            <w:tcW w:w="4781" w:type="dxa"/>
          </w:tcPr>
          <w:p w14:paraId="1A5CD61E" w14:textId="77777777" w:rsidR="00A431E2" w:rsidRPr="003700C9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3700C9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e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z</m:t>
                  </m:r>
                </m:e>
              </m:nary>
            </m:oMath>
            <w:r w:rsidRPr="003700C9">
              <w:rPr>
                <w:sz w:val="24"/>
                <w:szCs w:val="24"/>
              </w:rPr>
              <w:t>, where C</w:t>
            </w:r>
            <w:r>
              <w:rPr>
                <w:sz w:val="24"/>
                <w:szCs w:val="24"/>
              </w:rPr>
              <w:t xml:space="preserve"> consists of the</w:t>
            </w:r>
            <w:r w:rsidRPr="003700C9">
              <w:rPr>
                <w:sz w:val="24"/>
                <w:szCs w:val="24"/>
              </w:rPr>
              <w:t xml:space="preserve"> shortest path from</w:t>
            </w:r>
            <w:r>
              <w:rPr>
                <w:sz w:val="24"/>
                <w:szCs w:val="24"/>
              </w:rPr>
              <w:t xml:space="preserve"> z=</w:t>
            </w:r>
            <w:r w:rsidRPr="003700C9">
              <w:rPr>
                <w:sz w:val="24"/>
                <w:szCs w:val="24"/>
              </w:rPr>
              <w:t xml:space="preserve"> 0 to </w:t>
            </w:r>
            <w:r>
              <w:rPr>
                <w:sz w:val="24"/>
                <w:szCs w:val="24"/>
              </w:rPr>
              <w:t>z=</w:t>
            </w:r>
            <w:r w:rsidRPr="003700C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 xml:space="preserve"> and then to z=1</w:t>
            </w:r>
            <w:r w:rsidRPr="003700C9">
              <w:rPr>
                <w:sz w:val="24"/>
                <w:szCs w:val="24"/>
              </w:rPr>
              <w:t>+</w:t>
            </w:r>
            <w:r w:rsidRPr="003700C9">
              <w:rPr>
                <w:i/>
                <w:sz w:val="24"/>
                <w:szCs w:val="24"/>
              </w:rPr>
              <w:t>2i</w:t>
            </w:r>
            <w:r w:rsidRPr="003700C9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768F0D85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fun=@(z) real(z);</w:t>
            </w:r>
          </w:p>
          <w:p w14:paraId="6906923D" w14:textId="77777777" w:rsidR="00A431E2" w:rsidRPr="00374ACD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&gt;&gt; q=</w:t>
            </w:r>
            <w:proofErr w:type="gramStart"/>
            <w:r w:rsidRPr="00374ACD">
              <w:rPr>
                <w:sz w:val="24"/>
                <w:szCs w:val="24"/>
              </w:rPr>
              <w:t>integral(</w:t>
            </w:r>
            <w:proofErr w:type="gramEnd"/>
            <w:r w:rsidRPr="00374ACD">
              <w:rPr>
                <w:sz w:val="24"/>
                <w:szCs w:val="24"/>
              </w:rPr>
              <w:t>fun, 0,1+2i,'Waypoints',1)</w:t>
            </w:r>
          </w:p>
          <w:p w14:paraId="3C250FC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74ACD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74ACD">
              <w:rPr>
                <w:sz w:val="24"/>
                <w:szCs w:val="24"/>
              </w:rPr>
              <w:t xml:space="preserve">   0.5000 + 2.0000i</w:t>
            </w:r>
          </w:p>
        </w:tc>
      </w:tr>
      <w:tr w:rsidR="00A431E2" w14:paraId="38E1D69F" w14:textId="77777777" w:rsidTr="00A431E2">
        <w:tc>
          <w:tcPr>
            <w:tcW w:w="4785" w:type="dxa"/>
          </w:tcPr>
          <w:p w14:paraId="2A6AD981" w14:textId="77777777" w:rsidR="00A431E2" w:rsidRPr="00046660" w:rsidRDefault="00A431E2" w:rsidP="00A431E2">
            <w:pPr>
              <w:pStyle w:val="ListParagraph"/>
              <w:numPr>
                <w:ilvl w:val="0"/>
                <w:numId w:val="13"/>
              </w:numPr>
              <w:spacing w:after="0" w:line="360" w:lineRule="auto"/>
              <w:rPr>
                <w:sz w:val="24"/>
                <w:szCs w:val="24"/>
              </w:rPr>
            </w:pPr>
            <w:r w:rsidRPr="00046660">
              <w:rPr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z</m:t>
                  </m:r>
                </m:e>
              </m:nary>
            </m:oMath>
            <w:r w:rsidRPr="00046660">
              <w:rPr>
                <w:sz w:val="24"/>
                <w:szCs w:val="24"/>
              </w:rPr>
              <w:t xml:space="preserve">, where C is the </w:t>
            </w:r>
            <w:r>
              <w:rPr>
                <w:sz w:val="24"/>
                <w:szCs w:val="24"/>
              </w:rPr>
              <w:t>line segment f</w:t>
            </w:r>
            <w:r w:rsidRPr="00046660">
              <w:rPr>
                <w:sz w:val="24"/>
                <w:szCs w:val="24"/>
              </w:rPr>
              <w:t xml:space="preserve">rom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 xml:space="preserve"> to </w:t>
            </w:r>
            <w:r>
              <w:rPr>
                <w:sz w:val="24"/>
                <w:szCs w:val="24"/>
              </w:rPr>
              <w:t>z=2</w:t>
            </w:r>
            <w:r w:rsidRPr="00046660">
              <w:rPr>
                <w:sz w:val="24"/>
                <w:szCs w:val="24"/>
              </w:rPr>
              <w:t>+</w:t>
            </w:r>
            <w:r>
              <w:rPr>
                <w:sz w:val="24"/>
                <w:szCs w:val="24"/>
              </w:rPr>
              <w:t>3</w:t>
            </w:r>
            <w:proofErr w:type="gramStart"/>
            <w:r w:rsidRPr="00046660">
              <w:rPr>
                <w:i/>
                <w:sz w:val="24"/>
                <w:szCs w:val="24"/>
              </w:rPr>
              <w:t>i</w:t>
            </w:r>
            <w:r w:rsidRPr="00046660"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.</w:t>
            </w:r>
            <w:proofErr w:type="gramEnd"/>
          </w:p>
          <w:p w14:paraId="6026F8C3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 xml:space="preserve">&gt;&gt; fun=@(z) </w:t>
            </w:r>
            <w:proofErr w:type="spellStart"/>
            <w:r w:rsidRPr="003C2A22">
              <w:rPr>
                <w:sz w:val="24"/>
                <w:szCs w:val="24"/>
              </w:rPr>
              <w:t>conj</w:t>
            </w:r>
            <w:proofErr w:type="spellEnd"/>
            <w:r w:rsidRPr="003C2A22">
              <w:rPr>
                <w:sz w:val="24"/>
                <w:szCs w:val="24"/>
              </w:rPr>
              <w:t>(z);</w:t>
            </w:r>
          </w:p>
          <w:p w14:paraId="522234F1" w14:textId="77777777" w:rsidR="00A431E2" w:rsidRPr="003C2A2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&gt;&gt; q=integral(fun,2,2+3i)</w:t>
            </w:r>
          </w:p>
          <w:p w14:paraId="0555F52B" w14:textId="77777777" w:rsidR="00A431E2" w:rsidRDefault="00A431E2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  <w:r w:rsidRPr="003C2A22">
              <w:rPr>
                <w:sz w:val="24"/>
                <w:szCs w:val="24"/>
              </w:rPr>
              <w:t>q =</w:t>
            </w:r>
            <w:r>
              <w:rPr>
                <w:sz w:val="24"/>
                <w:szCs w:val="24"/>
              </w:rPr>
              <w:t xml:space="preserve"> </w:t>
            </w:r>
            <w:r w:rsidRPr="003C2A22">
              <w:rPr>
                <w:sz w:val="24"/>
                <w:szCs w:val="24"/>
              </w:rPr>
              <w:t xml:space="preserve">   4.5000 + 6.0000i</w:t>
            </w:r>
          </w:p>
          <w:p w14:paraId="4DAB3083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3B70ECC7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76386A4D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6D530E45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2657687A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024FCA18" w14:textId="77777777" w:rsidR="00EA2459" w:rsidRDefault="00EA2459" w:rsidP="00A431E2">
            <w:pPr>
              <w:spacing w:line="360" w:lineRule="auto"/>
              <w:ind w:left="360" w:hanging="360"/>
              <w:contextualSpacing/>
              <w:rPr>
                <w:sz w:val="24"/>
                <w:szCs w:val="24"/>
              </w:rPr>
            </w:pPr>
          </w:p>
          <w:p w14:paraId="4A08AFEB" w14:textId="77777777" w:rsidR="00EA2459" w:rsidRDefault="00EA2459" w:rsidP="00EA2459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4781" w:type="dxa"/>
          </w:tcPr>
          <w:p w14:paraId="4A51A2DD" w14:textId="77777777" w:rsidR="00A431E2" w:rsidRDefault="00A431E2" w:rsidP="00A431E2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</w:tr>
    </w:tbl>
    <w:p w14:paraId="4AF35F89" w14:textId="6C942F44" w:rsidR="00BF3644" w:rsidRDefault="00BF3644" w:rsidP="00BF3644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Sample Exercise Set on Line Integral: </w:t>
      </w:r>
      <w:r w:rsidR="00053442">
        <w:rPr>
          <w:rFonts w:ascii="Times New Roman" w:hAnsi="Times New Roman" w:cs="Times New Roman"/>
          <w:b/>
          <w:sz w:val="28"/>
          <w:szCs w:val="28"/>
        </w:rPr>
        <w:t>3</w:t>
      </w:r>
    </w:p>
    <w:p w14:paraId="75A4F970" w14:textId="77777777" w:rsidR="00BF3644" w:rsidRPr="00BF2023" w:rsidRDefault="00BF3644" w:rsidP="00BF3644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ample Exercise</w:t>
      </w:r>
    </w:p>
    <w:p w14:paraId="55022264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014F0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14F0">
        <w:rPr>
          <w:rFonts w:ascii="Times New Roman" w:hAnsi="Times New Roman" w:cs="Times New Roman"/>
          <w:sz w:val="24"/>
          <w:szCs w:val="24"/>
        </w:rPr>
        <w:t>Find and sketch the pa</w:t>
      </w:r>
      <w:r>
        <w:rPr>
          <w:rFonts w:ascii="Times New Roman" w:hAnsi="Times New Roman" w:cs="Times New Roman"/>
          <w:sz w:val="24"/>
          <w:szCs w:val="24"/>
        </w:rPr>
        <w:t>th and its orientation. Also classify whether the indicated points are interior, exterior or boundary of the following curves-(vi):</w:t>
      </w:r>
    </w:p>
    <w:p w14:paraId="4DEE34F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3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1≤t≤4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(0≤t≤π)</m:t>
        </m:r>
      </m:oMath>
    </w:p>
    <w:p w14:paraId="4672AB04" w14:textId="11DB7795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t (-2≤t≤2)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14:paraId="381796A4" w14:textId="56A44E01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47197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i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</w:p>
    <w:p w14:paraId="7BFAD16A" w14:textId="023DA184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 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t)</m:t>
            </m:r>
          </m:e>
        </m:fun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π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; (5,1)  </w:t>
      </w:r>
    </w:p>
    <w:p w14:paraId="6040C66B" w14:textId="520FBB6B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+i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≤t≤2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; 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5</m:t>
                </m:r>
              </m:e>
            </m:d>
          </m:e>
        </m:func>
      </m:oMath>
    </w:p>
    <w:p w14:paraId="3008DAE7" w14:textId="5C72D97E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vii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+i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πit</m:t>
            </m:r>
          </m:sup>
        </m:sSup>
      </m:oMath>
      <w:r w:rsidR="00520651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≤t≤2</m:t>
            </m:r>
          </m:e>
        </m:d>
      </m:oMath>
    </w:p>
    <w:p w14:paraId="5EC29633" w14:textId="65605CB3" w:rsidR="00BF3644" w:rsidRPr="008014F0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447197">
        <w:rPr>
          <w:rFonts w:ascii="Times New Roman" w:hAnsi="Times New Roman" w:cs="Times New Roman"/>
          <w:sz w:val="24"/>
          <w:szCs w:val="24"/>
        </w:rPr>
        <w:t>viii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+4i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 cosh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2 i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h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A090AE6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ketch and represent them parametrically. Also classify whether the indicated points are interior, exterior or boundary of the following curves</w:t>
      </w:r>
      <w:proofErr w:type="gramStart"/>
      <w:r>
        <w:rPr>
          <w:rFonts w:ascii="Times New Roman" w:hAnsi="Times New Roman" w:cs="Times New Roman"/>
          <w:sz w:val="24"/>
          <w:szCs w:val="24"/>
        </w:rPr>
        <w:t>-(</w:t>
      </w:r>
      <w:proofErr w:type="gramEnd"/>
      <w:r>
        <w:rPr>
          <w:rFonts w:ascii="Times New Roman" w:hAnsi="Times New Roman" w:cs="Times New Roman"/>
          <w:sz w:val="24"/>
          <w:szCs w:val="24"/>
        </w:rPr>
        <w:t>iii &amp; iv):</w:t>
      </w:r>
    </w:p>
    <w:p w14:paraId="77F41ABA" w14:textId="77777777" w:rsidR="00BF3644" w:rsidRDefault="00BF3644" w:rsidP="00BF3644">
      <w:pPr>
        <w:spacing w:before="240"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 Line segment from </w:t>
      </w:r>
      <m:oMath>
        <m:r>
          <w:rPr>
            <w:rFonts w:ascii="Cambria Math" w:hAnsi="Cambria Math" w:cs="Times New Roman"/>
            <w:sz w:val="24"/>
            <w:szCs w:val="24"/>
          </w:rPr>
          <m:t>-1+2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4-2i</m:t>
        </m:r>
      </m:oMath>
      <w:r>
        <w:rPr>
          <w:rFonts w:ascii="Times New Roman" w:hAnsi="Times New Roman" w:cs="Times New Roman"/>
          <w:sz w:val="24"/>
          <w:szCs w:val="24"/>
        </w:rPr>
        <w:t xml:space="preserve"> ,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) unit circle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(clockwise)    </w:t>
      </w:r>
    </w:p>
    <w:p w14:paraId="6AB25777" w14:textId="77777777" w:rsidR="00BF3644" w:rsidRPr="00B45CF7" w:rsidRDefault="00BF3644" w:rsidP="00BF3644">
      <w:pPr>
        <w:spacing w:after="0" w:line="480" w:lineRule="auto"/>
        <w:ind w:right="-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ii) 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4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wise</w:t>
      </w:r>
      <w:proofErr w:type="gramStart"/>
      <w:r>
        <w:rPr>
          <w:rFonts w:ascii="Times New Roman" w:hAnsi="Times New Roman" w:cs="Times New Roman"/>
          <w:sz w:val="24"/>
          <w:szCs w:val="24"/>
        </w:rPr>
        <w:t>)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1,6)      (iv)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5+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4</m:t>
        </m:r>
      </m:oMath>
      <w:r>
        <w:rPr>
          <w:rFonts w:ascii="Times New Roman" w:hAnsi="Times New Roman" w:cs="Times New Roman"/>
          <w:sz w:val="24"/>
          <w:szCs w:val="24"/>
        </w:rPr>
        <w:t xml:space="preserve"> (counter clock  wise)  ; (1,2)</w:t>
      </w:r>
    </w:p>
    <w:p w14:paraId="56D260D9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i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FDA3EE5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>z=0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ABBDC4" w14:textId="68615296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1D02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ketch the path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03D06">
        <w:rPr>
          <w:rFonts w:ascii="Times New Roman" w:hAnsi="Times New Roman" w:cs="Times New Roman"/>
          <w:sz w:val="24"/>
          <w:szCs w:val="24"/>
        </w:rPr>
        <w:t xml:space="preserve">from </w:t>
      </w:r>
      <m:oMath>
        <m:r>
          <w:rPr>
            <w:rFonts w:ascii="Cambria Math" w:hAnsi="Times New Roman" w:cs="Times New Roman"/>
            <w:sz w:val="24"/>
            <w:szCs w:val="24"/>
          </w:rPr>
          <m:t>z=1+i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Times New Roman" w:cs="Times New Roman"/>
            <w:sz w:val="24"/>
            <w:szCs w:val="24"/>
          </w:rPr>
          <m:t>z=3+3i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Re z 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219BFB98" w14:textId="77777777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z</m:t>
                </m:r>
              </m:e>
            </m:func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hAnsi="Cambria Math" w:cs="Times New Roman"/>
            <w:sz w:val="24"/>
            <w:szCs w:val="24"/>
          </w:rPr>
          <m:t>2i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80FC591" w14:textId="32D402BB" w:rsidR="00BF3644" w:rsidRDefault="00BF3644" w:rsidP="00BF3644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Sketch the path </w:t>
      </w:r>
      <m:oMath>
        <m:r>
          <w:rPr>
            <w:rFonts w:ascii="Cambria Math" w:hAnsi="Times New Roman" w:cs="Times New Roman"/>
            <w:sz w:val="24"/>
            <w:szCs w:val="24"/>
          </w:rPr>
          <m:t>C,</m:t>
        </m:r>
      </m:oMath>
      <w:r>
        <w:rPr>
          <w:rFonts w:ascii="Times New Roman" w:hAnsi="Times New Roman" w:cs="Times New Roman"/>
          <w:sz w:val="24"/>
          <w:szCs w:val="24"/>
        </w:rPr>
        <w:t xml:space="preserve"> which</w:t>
      </w:r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2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hence evaluate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(z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)</m:t>
            </m:r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E89131B" w14:textId="45E290E4" w:rsidR="00BF3644" w:rsidRPr="004D6E69" w:rsidRDefault="00BF3644" w:rsidP="004D6E69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84939">
        <w:rPr>
          <w:rFonts w:ascii="Times New Roman" w:hAnsi="Times New Roman" w:cs="Times New Roman"/>
          <w:sz w:val="24"/>
          <w:szCs w:val="24"/>
        </w:rPr>
        <w:t>Sketch the corresponding paths and hence evaluate them</w:t>
      </w:r>
      <w:r>
        <w:rPr>
          <w:rFonts w:ascii="Times New Roman" w:hAnsi="Times New Roman" w:cs="Times New Roman"/>
          <w:sz w:val="24"/>
          <w:szCs w:val="24"/>
        </w:rPr>
        <w:t xml:space="preserve"> (8-11)</w:t>
      </w:r>
      <w:r w:rsidRPr="00584939">
        <w:rPr>
          <w:rFonts w:ascii="Times New Roman" w:hAnsi="Times New Roman" w:cs="Times New Roman"/>
          <w:sz w:val="24"/>
          <w:szCs w:val="24"/>
        </w:rPr>
        <w:t>:</w:t>
      </w:r>
    </w:p>
    <w:p w14:paraId="6BAEE73F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z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) dz</m:t>
                </m:r>
              </m:e>
            </m:func>
          </m:e>
        </m:nary>
      </m:oMath>
      <w:r w:rsidRPr="00503D06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503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shortest path from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z=2 </m:t>
        </m:r>
      </m:oMath>
      <w:r>
        <w:rPr>
          <w:rFonts w:ascii="Times New Roman" w:hAnsi="Times New Roman" w:cs="Times New Roman"/>
          <w:sz w:val="24"/>
          <w:szCs w:val="24"/>
        </w:rPr>
        <w:t xml:space="preserve">to </w:t>
      </w:r>
      <m:oMath>
        <m:r>
          <w:rPr>
            <w:rFonts w:ascii="Cambria Math" w:hAnsi="Cambria Math" w:cs="Times New Roman"/>
            <w:sz w:val="24"/>
            <w:szCs w:val="24"/>
          </w:rPr>
          <m:t>z=4</m:t>
        </m:r>
      </m:oMath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FEA4038" w14:textId="77777777" w:rsidR="00BF3644" w:rsidRDefault="00BF3644" w:rsidP="00BF364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(z .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) dz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the pat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ound the square with vertices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032" w:dyaOrig="312" w14:anchorId="6DD4D0E9">
          <v:shape id="_x0000_i1075" type="#_x0000_t75" style="width:50.25pt;height:14.25pt" o:ole="">
            <v:imagedata r:id="rId99" o:title=""/>
          </v:shape>
          <o:OLEObject Type="Embed" ProgID="Equation.DSMT4" ShapeID="_x0000_i1075" DrawAspect="Content" ObjectID="_1726861144" r:id="rId1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C09DE82" w14:textId="4D169D91" w:rsidR="008C5BF1" w:rsidRDefault="00BF3644" w:rsidP="00D660E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6A36CC">
        <w:rPr>
          <w:rFonts w:ascii="Times New Roman" w:hAnsi="Times New Roman" w:cs="Times New Roman"/>
          <w:sz w:val="24"/>
          <w:szCs w:val="24"/>
        </w:rPr>
        <w:t xml:space="preserve">.   </w:t>
      </w:r>
      <m:oMath>
        <m:nary>
          <m:naryPr>
            <m:limLoc m:val="subSup"/>
            <m:sup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i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2 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z</m:t>
            </m:r>
          </m:e>
        </m:nary>
      </m:oMath>
      <w:r w:rsidRPr="006A36CC">
        <w:rPr>
          <w:rFonts w:ascii="Times New Roman" w:hAnsi="Times New Roman" w:cs="Times New Roman"/>
          <w:sz w:val="24"/>
          <w:szCs w:val="24"/>
        </w:rPr>
        <w:t xml:space="preserve"> ,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C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6A36CC">
        <w:rPr>
          <w:rFonts w:ascii="Times New Roman" w:hAnsi="Times New Roman" w:cs="Times New Roman"/>
          <w:sz w:val="24"/>
          <w:szCs w:val="24"/>
        </w:rPr>
        <w:t xml:space="preserve">the circl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-2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4</m:t>
        </m:r>
      </m:oMath>
      <w:r w:rsidRPr="006A36CC">
        <w:rPr>
          <w:rFonts w:ascii="Times New Roman" w:hAnsi="Times New Roman" w:cs="Times New Roman"/>
          <w:sz w:val="24"/>
          <w:szCs w:val="24"/>
        </w:rPr>
        <w:t xml:space="preserve"> , clockwise</w:t>
      </w:r>
    </w:p>
    <w:p w14:paraId="77A7A874" w14:textId="77777777" w:rsidR="004D6E69" w:rsidRDefault="004D6E69" w:rsidP="00D660E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5B00DB6" w14:textId="14CD6157" w:rsidR="00EC4966" w:rsidRPr="004D6E69" w:rsidRDefault="00EC4966" w:rsidP="00D660E7">
      <w:pPr>
        <w:spacing w:after="0"/>
        <w:rPr>
          <w:rFonts w:ascii="Times New Roman" w:hAnsi="Times New Roman" w:cs="Times New Roman"/>
        </w:rPr>
      </w:pPr>
      <w:r w:rsidRPr="004D6E69">
        <w:rPr>
          <w:rFonts w:ascii="Times New Roman" w:hAnsi="Times New Roman" w:cs="Times New Roman"/>
        </w:rPr>
        <w:t>Reference Book:</w:t>
      </w:r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 xml:space="preserve"> Advanced Engineering Mathematics (10th edition) by Erwin </w:t>
      </w:r>
      <w:proofErr w:type="spellStart"/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>Kreyszig</w:t>
      </w:r>
      <w:proofErr w:type="spellEnd"/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 xml:space="preserve">, Herbert </w:t>
      </w:r>
      <w:proofErr w:type="spellStart"/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>Kreyszig</w:t>
      </w:r>
      <w:proofErr w:type="spellEnd"/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 xml:space="preserve">, Edward J. </w:t>
      </w:r>
      <w:proofErr w:type="spellStart"/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>Norminton</w:t>
      </w:r>
      <w:proofErr w:type="spellEnd"/>
      <w:r w:rsidR="004D6E69" w:rsidRPr="004D6E69">
        <w:rPr>
          <w:rFonts w:ascii="Times New Roman" w:hAnsi="Times New Roman" w:cs="Times New Roman"/>
          <w:color w:val="000000"/>
          <w:lang w:val="en-MY" w:eastAsia="zh-CN"/>
        </w:rPr>
        <w:t>, published by John Wiley &amp; Sons, Inc</w:t>
      </w:r>
    </w:p>
    <w:sectPr w:rsidR="00EC4966" w:rsidRPr="004D6E69" w:rsidSect="00A431E2">
      <w:headerReference w:type="default" r:id="rId101"/>
      <w:footerReference w:type="default" r:id="rId102"/>
      <w:pgSz w:w="12240" w:h="15840"/>
      <w:pgMar w:top="720" w:right="1152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558260" w14:textId="77777777" w:rsidR="00934974" w:rsidRDefault="00934974" w:rsidP="00A431E2">
      <w:pPr>
        <w:spacing w:after="0" w:line="240" w:lineRule="auto"/>
      </w:pPr>
      <w:r>
        <w:separator/>
      </w:r>
    </w:p>
  </w:endnote>
  <w:endnote w:type="continuationSeparator" w:id="0">
    <w:p w14:paraId="6A095107" w14:textId="77777777" w:rsidR="00934974" w:rsidRDefault="00934974" w:rsidP="00A431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28362559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14:paraId="5BD9ABDC" w14:textId="77777777" w:rsidR="00A431E2" w:rsidRDefault="00A431E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3644" w:rsidRPr="00BF3644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14:paraId="48A2F1A9" w14:textId="77777777" w:rsidR="00A431E2" w:rsidRDefault="00A43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A4E297" w14:textId="77777777" w:rsidR="00934974" w:rsidRDefault="00934974" w:rsidP="00A431E2">
      <w:pPr>
        <w:spacing w:after="0" w:line="240" w:lineRule="auto"/>
      </w:pPr>
      <w:r>
        <w:separator/>
      </w:r>
    </w:p>
  </w:footnote>
  <w:footnote w:type="continuationSeparator" w:id="0">
    <w:p w14:paraId="65FE35CE" w14:textId="77777777" w:rsidR="00934974" w:rsidRDefault="00934974" w:rsidP="00A431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53D3E" w14:textId="60CF2E75" w:rsidR="00A431E2" w:rsidRDefault="00A431E2" w:rsidP="00A431E2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07563"/>
    <w:multiLevelType w:val="hybridMultilevel"/>
    <w:tmpl w:val="435CABF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037D44"/>
    <w:multiLevelType w:val="hybridMultilevel"/>
    <w:tmpl w:val="41642A2A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53CA2"/>
    <w:multiLevelType w:val="hybridMultilevel"/>
    <w:tmpl w:val="A75A9A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CE4159A"/>
    <w:multiLevelType w:val="hybridMultilevel"/>
    <w:tmpl w:val="B7720C8E"/>
    <w:lvl w:ilvl="0" w:tplc="2794E52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CF2F6D"/>
    <w:multiLevelType w:val="hybridMultilevel"/>
    <w:tmpl w:val="F38A79B0"/>
    <w:lvl w:ilvl="0" w:tplc="2B4E985E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DA1889"/>
    <w:multiLevelType w:val="hybridMultilevel"/>
    <w:tmpl w:val="D99A6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BC2DFA"/>
    <w:multiLevelType w:val="hybridMultilevel"/>
    <w:tmpl w:val="A97213CE"/>
    <w:lvl w:ilvl="0" w:tplc="11A2F5F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E609CA"/>
    <w:multiLevelType w:val="hybridMultilevel"/>
    <w:tmpl w:val="84FC20B0"/>
    <w:lvl w:ilvl="0" w:tplc="400A2C54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BFA099F"/>
    <w:multiLevelType w:val="hybridMultilevel"/>
    <w:tmpl w:val="C5CCA576"/>
    <w:lvl w:ilvl="0" w:tplc="5420CE0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D1734FD"/>
    <w:multiLevelType w:val="hybridMultilevel"/>
    <w:tmpl w:val="F242739C"/>
    <w:lvl w:ilvl="0" w:tplc="2CC62DF2">
      <w:start w:val="3"/>
      <w:numFmt w:val="decimal"/>
      <w:lvlText w:val="%1."/>
      <w:lvlJc w:val="left"/>
      <w:pPr>
        <w:ind w:left="720" w:hanging="360"/>
      </w:pPr>
      <w:rPr>
        <w:rFonts w:ascii="Times-Roman" w:eastAsiaTheme="minorEastAsia" w:hAnsi="Times-Roman" w:cs="Times-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540F03"/>
    <w:multiLevelType w:val="hybridMultilevel"/>
    <w:tmpl w:val="133EB160"/>
    <w:lvl w:ilvl="0" w:tplc="538EBE8C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E74629A"/>
    <w:multiLevelType w:val="hybridMultilevel"/>
    <w:tmpl w:val="E24ACA5A"/>
    <w:lvl w:ilvl="0" w:tplc="65304E0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6AC675DF"/>
    <w:multiLevelType w:val="hybridMultilevel"/>
    <w:tmpl w:val="9DB6F118"/>
    <w:lvl w:ilvl="0" w:tplc="C09A5130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9"/>
  </w:num>
  <w:num w:numId="4">
    <w:abstractNumId w:val="13"/>
  </w:num>
  <w:num w:numId="5">
    <w:abstractNumId w:val="1"/>
  </w:num>
  <w:num w:numId="6">
    <w:abstractNumId w:val="8"/>
  </w:num>
  <w:num w:numId="7">
    <w:abstractNumId w:val="2"/>
  </w:num>
  <w:num w:numId="8">
    <w:abstractNumId w:val="4"/>
  </w:num>
  <w:num w:numId="9">
    <w:abstractNumId w:val="11"/>
  </w:num>
  <w:num w:numId="10">
    <w:abstractNumId w:val="12"/>
  </w:num>
  <w:num w:numId="11">
    <w:abstractNumId w:val="7"/>
  </w:num>
  <w:num w:numId="12">
    <w:abstractNumId w:val="5"/>
  </w:num>
  <w:num w:numId="13">
    <w:abstractNumId w:val="0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31E2"/>
    <w:rsid w:val="00053442"/>
    <w:rsid w:val="00077C20"/>
    <w:rsid w:val="000C643F"/>
    <w:rsid w:val="00163064"/>
    <w:rsid w:val="001B7F87"/>
    <w:rsid w:val="001C5C36"/>
    <w:rsid w:val="00252783"/>
    <w:rsid w:val="00266BAC"/>
    <w:rsid w:val="002974FC"/>
    <w:rsid w:val="002A5953"/>
    <w:rsid w:val="00354521"/>
    <w:rsid w:val="003E2BFE"/>
    <w:rsid w:val="003F50AF"/>
    <w:rsid w:val="00447197"/>
    <w:rsid w:val="004D6E69"/>
    <w:rsid w:val="00520651"/>
    <w:rsid w:val="005654F3"/>
    <w:rsid w:val="00584939"/>
    <w:rsid w:val="005B3FA4"/>
    <w:rsid w:val="005B7C0B"/>
    <w:rsid w:val="005F72AE"/>
    <w:rsid w:val="00661377"/>
    <w:rsid w:val="00685785"/>
    <w:rsid w:val="007A1221"/>
    <w:rsid w:val="008C5BF1"/>
    <w:rsid w:val="008D2085"/>
    <w:rsid w:val="00914480"/>
    <w:rsid w:val="00934974"/>
    <w:rsid w:val="00937478"/>
    <w:rsid w:val="00A12BF9"/>
    <w:rsid w:val="00A431E2"/>
    <w:rsid w:val="00AC425F"/>
    <w:rsid w:val="00B36BD5"/>
    <w:rsid w:val="00BF3644"/>
    <w:rsid w:val="00C1262E"/>
    <w:rsid w:val="00C34961"/>
    <w:rsid w:val="00C403F3"/>
    <w:rsid w:val="00CC415E"/>
    <w:rsid w:val="00D660E7"/>
    <w:rsid w:val="00E379D6"/>
    <w:rsid w:val="00E77288"/>
    <w:rsid w:val="00EA2459"/>
    <w:rsid w:val="00EB0291"/>
    <w:rsid w:val="00EC4966"/>
    <w:rsid w:val="00EE5450"/>
    <w:rsid w:val="00FB7A89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A36B54"/>
  <w15:chartTrackingRefBased/>
  <w15:docId w15:val="{537E597C-E4A2-4A80-A12D-D1D9F1A48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31E2"/>
    <w:pPr>
      <w:spacing w:after="200" w:line="276" w:lineRule="auto"/>
    </w:pPr>
    <w:rPr>
      <w:rFonts w:eastAsiaTheme="minorEastAsi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31E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431E2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A431E2"/>
    <w:pPr>
      <w:ind w:left="720"/>
      <w:contextualSpacing/>
    </w:pPr>
    <w:rPr>
      <w:rFonts w:eastAsiaTheme="minorHAnsi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1E2"/>
    <w:rPr>
      <w:rFonts w:ascii="Tahoma" w:eastAsiaTheme="minorEastAsi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31E2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1E2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A431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1E2"/>
    <w:rPr>
      <w:rFonts w:eastAsiaTheme="minorEastAsia"/>
    </w:rPr>
  </w:style>
  <w:style w:type="table" w:styleId="TableGrid">
    <w:name w:val="Table Grid"/>
    <w:basedOn w:val="TableNormal"/>
    <w:uiPriority w:val="39"/>
    <w:rsid w:val="00A431E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77C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jpeg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5.bin"/><Relationship Id="rId22" Type="http://schemas.openxmlformats.org/officeDocument/2006/relationships/image" Target="media/image10.jpeg"/><Relationship Id="rId27" Type="http://schemas.openxmlformats.org/officeDocument/2006/relationships/image" Target="media/image13.jpeg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jpeg"/><Relationship Id="rId97" Type="http://schemas.openxmlformats.org/officeDocument/2006/relationships/oleObject" Target="embeddings/oleObject46.bin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image" Target="media/image7.jpeg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18</Words>
  <Characters>6376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jjadul Bari</dc:creator>
  <cp:keywords/>
  <dc:description/>
  <cp:lastModifiedBy>Tanjila Shifa</cp:lastModifiedBy>
  <cp:revision>2</cp:revision>
  <cp:lastPrinted>2022-09-04T05:41:00Z</cp:lastPrinted>
  <dcterms:created xsi:type="dcterms:W3CDTF">2022-10-09T16:51:00Z</dcterms:created>
  <dcterms:modified xsi:type="dcterms:W3CDTF">2022-10-09T16:51:00Z</dcterms:modified>
</cp:coreProperties>
</file>